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5C40" w:rsidRPr="00683FB2" w:rsidRDefault="00C75C40" w:rsidP="0005020A">
      <w:pPr>
        <w:spacing w:line="240" w:lineRule="auto"/>
        <w:ind w:left="708" w:hanging="708"/>
        <w:jc w:val="center"/>
        <w:rPr>
          <w:rFonts w:ascii="CMU Bright" w:hAnsi="CMU Bright" w:cs="CMU Bright"/>
          <w:b/>
          <w:sz w:val="32"/>
          <w:szCs w:val="36"/>
          <w:lang w:val="en-GB"/>
        </w:rPr>
      </w:pPr>
      <w:r w:rsidRPr="00683FB2">
        <w:rPr>
          <w:rFonts w:ascii="CMU Bright" w:hAnsi="CMU Bright" w:cs="CMU Bright"/>
          <w:b/>
          <w:sz w:val="32"/>
          <w:szCs w:val="36"/>
          <w:lang w:val="en-GB"/>
        </w:rPr>
        <w:t>Computer Vision</w:t>
      </w:r>
    </w:p>
    <w:p w:rsidR="00C75C40" w:rsidRPr="00683FB2" w:rsidRDefault="00AC771F" w:rsidP="00683FB2">
      <w:pPr>
        <w:spacing w:line="240" w:lineRule="auto"/>
        <w:jc w:val="center"/>
        <w:rPr>
          <w:rFonts w:ascii="CMU Bright" w:hAnsi="CMU Bright" w:cs="CMU Bright"/>
          <w:b/>
          <w:sz w:val="32"/>
          <w:szCs w:val="36"/>
          <w:lang w:val="en-GB"/>
        </w:rPr>
      </w:pPr>
      <w:r>
        <w:rPr>
          <w:rFonts w:ascii="CMU Bright" w:hAnsi="CMU Bright" w:cs="CMU Bright"/>
          <w:b/>
          <w:sz w:val="32"/>
          <w:szCs w:val="36"/>
          <w:lang w:val="en-GB"/>
        </w:rPr>
        <w:t>Assignment 2</w:t>
      </w:r>
      <w:r w:rsidR="00C75C40" w:rsidRPr="00683FB2">
        <w:rPr>
          <w:rFonts w:ascii="CMU Bright" w:hAnsi="CMU Bright" w:cs="CMU Bright"/>
          <w:b/>
          <w:sz w:val="32"/>
          <w:szCs w:val="36"/>
          <w:lang w:val="en-GB"/>
        </w:rPr>
        <w:t xml:space="preserve">: </w:t>
      </w:r>
      <w:r>
        <w:rPr>
          <w:rFonts w:ascii="CMU Bright" w:hAnsi="CMU Bright" w:cs="CMU Bright"/>
          <w:b/>
          <w:sz w:val="32"/>
          <w:szCs w:val="36"/>
          <w:lang w:val="en-GB"/>
        </w:rPr>
        <w:t>Local features</w:t>
      </w:r>
    </w:p>
    <w:p w:rsidR="00A904AC" w:rsidRPr="003D3E39" w:rsidRDefault="00C75C40" w:rsidP="003D3E39">
      <w:pPr>
        <w:spacing w:line="240" w:lineRule="auto"/>
        <w:jc w:val="center"/>
        <w:rPr>
          <w:rFonts w:ascii="CMU Bright" w:hAnsi="CMU Bright" w:cs="CMU Bright"/>
          <w:i/>
          <w:sz w:val="24"/>
          <w:szCs w:val="36"/>
          <w:lang w:val="en-GB"/>
        </w:rPr>
      </w:pPr>
      <w:r w:rsidRPr="00683FB2">
        <w:rPr>
          <w:rFonts w:ascii="CMU Bright" w:hAnsi="CMU Bright" w:cs="CMU Bright"/>
          <w:i/>
          <w:sz w:val="24"/>
          <w:szCs w:val="36"/>
          <w:lang w:val="en-GB"/>
        </w:rPr>
        <w:t>Student: Ivan Alberico</w:t>
      </w:r>
    </w:p>
    <w:p w:rsidR="000B0665" w:rsidRPr="000B0665" w:rsidRDefault="000B0665" w:rsidP="000B0665">
      <w:pPr>
        <w:pStyle w:val="Paragrafoelenco"/>
        <w:numPr>
          <w:ilvl w:val="0"/>
          <w:numId w:val="25"/>
        </w:numPr>
        <w:spacing w:line="276" w:lineRule="auto"/>
        <w:rPr>
          <w:rFonts w:ascii="CMU Bright" w:hAnsi="CMU Bright" w:cs="CMU Bright"/>
          <w:b/>
          <w:sz w:val="24"/>
          <w:szCs w:val="20"/>
          <w:lang w:val="en-GB"/>
        </w:rPr>
      </w:pPr>
      <w:r>
        <w:rPr>
          <w:rFonts w:ascii="CMU Bright" w:hAnsi="CMU Bright" w:cs="CMU Bright"/>
          <w:b/>
          <w:sz w:val="24"/>
          <w:szCs w:val="20"/>
          <w:lang w:val="en-GB"/>
        </w:rPr>
        <w:t>Harris corner detector</w:t>
      </w:r>
    </w:p>
    <w:p w:rsidR="000B0665" w:rsidRDefault="000B0665" w:rsidP="000B0665">
      <w:pPr>
        <w:spacing w:line="276" w:lineRule="auto"/>
        <w:jc w:val="both"/>
        <w:rPr>
          <w:rFonts w:ascii="CMU Bright" w:hAnsi="CMU Bright" w:cs="CMU Bright"/>
          <w:lang w:val="en-GB"/>
        </w:rPr>
      </w:pPr>
      <w:r>
        <w:rPr>
          <w:rFonts w:ascii="CMU Bright" w:hAnsi="CMU Bright" w:cs="CMU Bright"/>
          <w:lang w:val="en-GB"/>
        </w:rPr>
        <w:t>The first part of the assignment requires you to implement a Harris corner detector in order to find the points of major interest in an image. The first step was about computing the gradients of the image along the x and y directions</w:t>
      </w:r>
      <w:r w:rsidR="0014368A">
        <w:rPr>
          <w:rFonts w:ascii="CMU Bright" w:hAnsi="CMU Bright" w:cs="CMU Bright"/>
          <w:lang w:val="en-GB"/>
        </w:rPr>
        <w:t>, which have the following form:</w:t>
      </w:r>
    </w:p>
    <w:p w:rsidR="003D3E39" w:rsidRDefault="00F82CBC" w:rsidP="003D3E39">
      <w:pPr>
        <w:spacing w:line="276" w:lineRule="auto"/>
        <w:jc w:val="center"/>
        <w:rPr>
          <w:rFonts w:ascii="CMU Bright" w:hAnsi="CMU Bright" w:cs="CMU Bright"/>
          <w:lang w:val="en-GB"/>
        </w:rPr>
      </w:pPr>
      <w:r w:rsidRPr="00811A0E">
        <w:rPr>
          <w:position w:val="-24"/>
        </w:rPr>
        <w:object w:dxaOrig="3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3pt;height:32.9pt" o:ole="">
            <v:imagedata r:id="rId8" o:title=""/>
          </v:shape>
          <o:OLEObject Type="Embed" ProgID="Equation.DSMT4" ShapeID="_x0000_i1025" DrawAspect="Content" ObjectID="_1663703049" r:id="rId9"/>
        </w:object>
      </w:r>
      <w:r w:rsidRPr="00754E94">
        <w:rPr>
          <w:lang w:val="en-GB"/>
        </w:rPr>
        <w:t xml:space="preserve">              </w:t>
      </w:r>
      <w:r w:rsidRPr="00811A0E">
        <w:rPr>
          <w:position w:val="-24"/>
        </w:rPr>
        <w:object w:dxaOrig="3060" w:dyaOrig="660">
          <v:shape id="_x0000_i1026" type="#_x0000_t75" style="width:153.3pt;height:32.9pt" o:ole="">
            <v:imagedata r:id="rId10" o:title=""/>
          </v:shape>
          <o:OLEObject Type="Embed" ProgID="Equation.DSMT4" ShapeID="_x0000_i1026" DrawAspect="Content" ObjectID="_1663703050" r:id="rId11"/>
        </w:object>
      </w:r>
      <w:r w:rsidR="003D3E39" w:rsidRPr="003D3E39">
        <w:rPr>
          <w:lang w:val="en-GB"/>
        </w:rPr>
        <w:br/>
      </w:r>
    </w:p>
    <w:p w:rsidR="0014368A" w:rsidRPr="00754E94" w:rsidRDefault="0014368A" w:rsidP="00F50287">
      <w:pPr>
        <w:spacing w:line="276" w:lineRule="auto"/>
        <w:jc w:val="both"/>
        <w:rPr>
          <w:lang w:val="en-GB"/>
        </w:rPr>
      </w:pPr>
      <w:r w:rsidRPr="00774303">
        <w:rPr>
          <w:rFonts w:ascii="CMU Bright" w:hAnsi="CMU Bright" w:cs="CMU Bright"/>
          <w:lang w:val="en-GB"/>
        </w:rPr>
        <w:t>Instead of computing them pixel-wise, according to the previous formula, gradients were obtained by convolving the original image with some specific filters, as in the following way:</w:t>
      </w:r>
    </w:p>
    <w:p w:rsidR="00F82CBC" w:rsidRPr="00754E94" w:rsidRDefault="00F82CBC" w:rsidP="0097212A">
      <w:pPr>
        <w:spacing w:line="276" w:lineRule="auto"/>
        <w:jc w:val="center"/>
        <w:rPr>
          <w:rFonts w:ascii="CMU Bright" w:hAnsi="CMU Bright" w:cs="CMU Bright"/>
          <w:lang w:val="en-GB"/>
        </w:rPr>
      </w:pPr>
      <w:r w:rsidRPr="00774303">
        <w:rPr>
          <w:rFonts w:ascii="CMU Bright" w:hAnsi="CMU Bright" w:cs="CMU Bright"/>
          <w:position w:val="-14"/>
        </w:rPr>
        <w:object w:dxaOrig="2900" w:dyaOrig="400">
          <v:shape id="_x0000_i1027" type="#_x0000_t75" style="width:145.85pt;height:19.85pt" o:ole="">
            <v:imagedata r:id="rId12" o:title=""/>
          </v:shape>
          <o:OLEObject Type="Embed" ProgID="Equation.DSMT4" ShapeID="_x0000_i1027" DrawAspect="Content" ObjectID="_1663703051" r:id="rId13"/>
        </w:object>
      </w:r>
      <w:r w:rsidR="0097212A" w:rsidRPr="00754E94">
        <w:rPr>
          <w:rFonts w:ascii="CMU Bright" w:hAnsi="CMU Bright" w:cs="CMU Bright"/>
          <w:lang w:val="en-GB"/>
        </w:rPr>
        <w:t xml:space="preserve">            </w:t>
      </w:r>
      <w:r w:rsidR="0014368A" w:rsidRPr="00774303">
        <w:rPr>
          <w:rFonts w:ascii="CMU Bright" w:hAnsi="CMU Bright" w:cs="CMU Bright"/>
          <w:position w:val="-14"/>
        </w:rPr>
        <w:object w:dxaOrig="2940" w:dyaOrig="440">
          <v:shape id="_x0000_i1028" type="#_x0000_t75" style="width:147.1pt;height:22.35pt" o:ole="">
            <v:imagedata r:id="rId14" o:title=""/>
          </v:shape>
          <o:OLEObject Type="Embed" ProgID="Equation.DSMT4" ShapeID="_x0000_i1028" DrawAspect="Content" ObjectID="_1663703052" r:id="rId15"/>
        </w:object>
      </w:r>
    </w:p>
    <w:p w:rsidR="00754E94" w:rsidRDefault="00754E94" w:rsidP="000B0665">
      <w:pPr>
        <w:spacing w:line="276" w:lineRule="auto"/>
        <w:jc w:val="both"/>
        <w:rPr>
          <w:rFonts w:ascii="CMU Bright" w:hAnsi="CMU Bright" w:cs="CMU Bright"/>
          <w:lang w:val="en-GB"/>
        </w:rPr>
      </w:pPr>
    </w:p>
    <w:p w:rsidR="00F82CBC" w:rsidRPr="00774303" w:rsidRDefault="00F50287" w:rsidP="000B0665">
      <w:pPr>
        <w:spacing w:line="276" w:lineRule="auto"/>
        <w:jc w:val="both"/>
        <w:rPr>
          <w:rFonts w:ascii="CMU Bright" w:hAnsi="CMU Bright" w:cs="CMU Bright"/>
          <w:lang w:val="en-GB"/>
        </w:rPr>
      </w:pPr>
      <w:r>
        <w:rPr>
          <w:rFonts w:ascii="CMU Bright" w:hAnsi="CMU Bright" w:cs="CMU Bright"/>
          <w:noProof/>
        </w:rPr>
        <w:object w:dxaOrig="225" w:dyaOrig="225">
          <v:shape id="_x0000_s1233" type="#_x0000_t75" style="position:absolute;left:0;text-align:left;margin-left:162.8pt;margin-top:32pt;width:154.8pt;height:40.1pt;z-index:251752448;mso-position-horizontal-relative:text;mso-position-vertical-relative:text">
            <v:imagedata r:id="rId16" o:title=""/>
            <w10:wrap type="square"/>
          </v:shape>
          <o:OLEObject Type="Embed" ProgID="Equation.DSMT4" ShapeID="_x0000_s1233" DrawAspect="Content" ObjectID="_1663703058" r:id="rId17"/>
        </w:object>
      </w:r>
      <w:r w:rsidR="0014368A" w:rsidRPr="00774303">
        <w:rPr>
          <w:rFonts w:ascii="CMU Bright" w:hAnsi="CMU Bright" w:cs="CMU Bright"/>
          <w:lang w:val="en-GB"/>
        </w:rPr>
        <w:t>Once the gradients were obtained, next step was computing the auto-correlation matrix</w:t>
      </w:r>
      <w:r w:rsidR="003C39F6" w:rsidRPr="00774303">
        <w:rPr>
          <w:rFonts w:ascii="CMU Bright" w:hAnsi="CMU Bright" w:cs="CMU Bright"/>
          <w:lang w:val="en-GB"/>
        </w:rPr>
        <w:t>, which is defined by the following expression:</w:t>
      </w:r>
    </w:p>
    <w:p w:rsidR="00F82CBC" w:rsidRPr="00F50287" w:rsidRDefault="00F82CBC" w:rsidP="0097212A">
      <w:pPr>
        <w:spacing w:line="276" w:lineRule="auto"/>
        <w:jc w:val="center"/>
        <w:rPr>
          <w:rFonts w:ascii="CMU Bright" w:hAnsi="CMU Bright" w:cs="CMU Bright"/>
          <w:lang w:val="en-GB"/>
        </w:rPr>
      </w:pPr>
    </w:p>
    <w:p w:rsidR="00F50287" w:rsidRDefault="00F50287" w:rsidP="000B0665">
      <w:pPr>
        <w:spacing w:line="276" w:lineRule="auto"/>
        <w:jc w:val="both"/>
        <w:rPr>
          <w:rFonts w:ascii="CMU Bright" w:hAnsi="CMU Bright" w:cs="CMU Bright"/>
          <w:lang w:val="en-GB"/>
        </w:rPr>
      </w:pPr>
    </w:p>
    <w:p w:rsidR="003C39F6" w:rsidRPr="00774303" w:rsidRDefault="003C39F6" w:rsidP="000B0665">
      <w:pPr>
        <w:spacing w:line="276" w:lineRule="auto"/>
        <w:jc w:val="both"/>
        <w:rPr>
          <w:rFonts w:ascii="CMU Bright" w:hAnsi="CMU Bright" w:cs="CMU Bright"/>
          <w:lang w:val="en-GB"/>
        </w:rPr>
      </w:pPr>
      <w:r w:rsidRPr="00774303">
        <w:rPr>
          <w:rFonts w:ascii="CMU Bright" w:hAnsi="CMU Bright" w:cs="CMU Bright"/>
          <w:lang w:val="en-GB"/>
        </w:rPr>
        <w:t>In order to make our results to be rotationally invariant, Gaussian filters were used as local weighting w of the matrix. By introducing Gaussian filters, a hyperparameter is introduced, whic</w:t>
      </w:r>
      <w:r w:rsidR="00F50287">
        <w:rPr>
          <w:rFonts w:ascii="CMU Bright" w:hAnsi="CMU Bright" w:cs="CMU Bright"/>
          <w:lang w:val="en-GB"/>
        </w:rPr>
        <w:t xml:space="preserve">h is the standard deviation </w:t>
      </w:r>
      <m:oMath>
        <m:r>
          <w:rPr>
            <w:rFonts w:ascii="Cambria Math" w:hAnsi="Cambria Math" w:cs="CMU Bright"/>
            <w:lang w:val="en-GB"/>
          </w:rPr>
          <m:t>σ</m:t>
        </m:r>
      </m:oMath>
      <w:r w:rsidRPr="00774303">
        <w:rPr>
          <w:rFonts w:ascii="CMU Bright" w:hAnsi="CMU Bright" w:cs="CMU Bright"/>
          <w:lang w:val="en-GB"/>
        </w:rPr>
        <w:t>.</w:t>
      </w:r>
      <w:r w:rsidR="009355A2" w:rsidRPr="00774303">
        <w:rPr>
          <w:rFonts w:ascii="CMU Bright" w:hAnsi="CMU Bright" w:cs="CMU Bright"/>
          <w:lang w:val="en-GB"/>
        </w:rPr>
        <w:t xml:space="preserve"> Hence, the auto-correlation matrix becomes:</w:t>
      </w:r>
      <w:r w:rsidRPr="00774303">
        <w:rPr>
          <w:rFonts w:ascii="CMU Bright" w:hAnsi="CMU Bright" w:cs="CMU Bright"/>
          <w:lang w:val="en-GB"/>
        </w:rPr>
        <w:t xml:space="preserve"> </w:t>
      </w:r>
    </w:p>
    <w:p w:rsidR="00F82CBC" w:rsidRPr="00F50287" w:rsidRDefault="006C1E0F" w:rsidP="0097212A">
      <w:pPr>
        <w:spacing w:line="276" w:lineRule="auto"/>
        <w:jc w:val="center"/>
        <w:rPr>
          <w:rFonts w:ascii="CMU Bright" w:hAnsi="CMU Bright" w:cs="CMU Bright"/>
          <w:lang w:val="en-GB"/>
        </w:rPr>
      </w:pPr>
      <w:r>
        <w:rPr>
          <w:rFonts w:ascii="CMU Bright" w:hAnsi="CMU Bright" w:cs="CMU Bright"/>
          <w:noProof/>
        </w:rPr>
        <w:object w:dxaOrig="1440" w:dyaOrig="1440">
          <v:shape id="_x0000_s1222" type="#_x0000_t75" style="position:absolute;left:0;text-align:left;margin-left:124.75pt;margin-top:-.3pt;width:232.6pt;height:47.75pt;z-index:251744256;mso-position-horizontal:absolute;mso-position-horizontal-relative:text;mso-position-vertical:absolute;mso-position-vertical-relative:text">
            <v:imagedata r:id="rId18" o:title=""/>
            <w10:wrap type="square"/>
          </v:shape>
          <o:OLEObject Type="Embed" ProgID="Equation.DSMT4" ShapeID="_x0000_s1222" DrawAspect="Content" ObjectID="_1663703059" r:id="rId19"/>
        </w:object>
      </w:r>
    </w:p>
    <w:p w:rsidR="00754E94" w:rsidRDefault="00754E94" w:rsidP="000B0665">
      <w:pPr>
        <w:spacing w:line="276" w:lineRule="auto"/>
        <w:jc w:val="both"/>
        <w:rPr>
          <w:rFonts w:ascii="CMU Bright" w:hAnsi="CMU Bright" w:cs="CMU Bright"/>
          <w:lang w:val="en-GB"/>
        </w:rPr>
      </w:pPr>
    </w:p>
    <w:p w:rsidR="00754E94" w:rsidRDefault="00754E94" w:rsidP="000B0665">
      <w:pPr>
        <w:spacing w:line="276" w:lineRule="auto"/>
        <w:jc w:val="both"/>
        <w:rPr>
          <w:rFonts w:ascii="CMU Bright" w:hAnsi="CMU Bright" w:cs="CMU Bright"/>
          <w:lang w:val="en-GB"/>
        </w:rPr>
      </w:pPr>
    </w:p>
    <w:p w:rsidR="00754E94" w:rsidRPr="00774303" w:rsidRDefault="009355A2" w:rsidP="000B0665">
      <w:pPr>
        <w:spacing w:line="276" w:lineRule="auto"/>
        <w:jc w:val="both"/>
        <w:rPr>
          <w:rFonts w:ascii="CMU Bright" w:hAnsi="CMU Bright" w:cs="CMU Bright"/>
          <w:lang w:val="en-GB"/>
        </w:rPr>
      </w:pPr>
      <w:r w:rsidRPr="00774303">
        <w:rPr>
          <w:rFonts w:ascii="CMU Bright" w:hAnsi="CMU Bright" w:cs="CMU Bright"/>
          <w:lang w:val="en-GB"/>
        </w:rPr>
        <w:t>What nee</w:t>
      </w:r>
      <w:r w:rsidR="00F50287">
        <w:rPr>
          <w:rFonts w:ascii="CMU Bright" w:hAnsi="CMU Bright" w:cs="CMU Bright"/>
          <w:lang w:val="en-GB"/>
        </w:rPr>
        <w:t>ds to be done at this point is to compute</w:t>
      </w:r>
      <w:r w:rsidRPr="00774303">
        <w:rPr>
          <w:rFonts w:ascii="CMU Bright" w:hAnsi="CMU Bright" w:cs="CMU Bright"/>
          <w:lang w:val="en-GB"/>
        </w:rPr>
        <w:t xml:space="preserve"> the Harris response function </w:t>
      </w:r>
      <m:oMath>
        <m:r>
          <w:rPr>
            <w:rFonts w:ascii="Cambria Math" w:hAnsi="Cambria Math" w:cs="CMU Bright"/>
            <w:lang w:val="en-GB"/>
          </w:rPr>
          <m:t>C(i,j)</m:t>
        </m:r>
      </m:oMath>
      <w:r w:rsidRPr="00774303">
        <w:rPr>
          <w:rFonts w:ascii="CMU Bright" w:hAnsi="CMU Bright" w:cs="CMU Bright"/>
          <w:lang w:val="en-GB"/>
        </w:rPr>
        <w:t xml:space="preserve"> that contains the information about whether each pixel is a possible corner, or it belongs to a flat region or an edge. The response function must be computed for all pixels and it has the following form:</w:t>
      </w:r>
    </w:p>
    <w:p w:rsidR="00F82CBC" w:rsidRPr="00774303" w:rsidRDefault="00754E94" w:rsidP="0097212A">
      <w:pPr>
        <w:spacing w:line="276" w:lineRule="auto"/>
        <w:jc w:val="center"/>
        <w:rPr>
          <w:rFonts w:ascii="CMU Bright" w:hAnsi="CMU Bright" w:cs="CMU Bright"/>
        </w:rPr>
      </w:pPr>
      <w:r w:rsidRPr="00F50287">
        <w:rPr>
          <w:rFonts w:ascii="CMU Bright" w:hAnsi="CMU Bright" w:cs="CMU Bright"/>
          <w:lang w:val="en-GB"/>
        </w:rPr>
        <w:br/>
      </w:r>
      <w:r w:rsidR="00F82CBC" w:rsidRPr="00774303">
        <w:rPr>
          <w:rFonts w:ascii="CMU Bright" w:hAnsi="CMU Bright" w:cs="CMU Bright"/>
          <w:position w:val="-16"/>
        </w:rPr>
        <w:object w:dxaOrig="3220" w:dyaOrig="440">
          <v:shape id="_x0000_i1031" type="#_x0000_t75" style="width:160.75pt;height:22.35pt" o:ole="">
            <v:imagedata r:id="rId20" o:title=""/>
          </v:shape>
          <o:OLEObject Type="Embed" ProgID="Equation.DSMT4" ShapeID="_x0000_i1031" DrawAspect="Content" ObjectID="_1663703053" r:id="rId21"/>
        </w:object>
      </w:r>
      <w:r w:rsidR="0097212A">
        <w:rPr>
          <w:rFonts w:ascii="CMU Bright" w:hAnsi="CMU Bright" w:cs="CMU Bright"/>
        </w:rPr>
        <w:t xml:space="preserve">   </w:t>
      </w:r>
      <w:r w:rsidR="00F82CBC" w:rsidRPr="00774303">
        <w:rPr>
          <w:rFonts w:ascii="CMU Bright" w:hAnsi="CMU Bright" w:cs="CMU Bright"/>
        </w:rPr>
        <w:t xml:space="preserve">     </w:t>
      </w:r>
      <w:r w:rsidR="00F82CBC" w:rsidRPr="00774303">
        <w:rPr>
          <w:rFonts w:ascii="CMU Bright" w:hAnsi="CMU Bright" w:cs="CMU Bright"/>
          <w:position w:val="-14"/>
        </w:rPr>
        <w:object w:dxaOrig="1560" w:dyaOrig="400">
          <v:shape id="_x0000_i1032" type="#_x0000_t75" style="width:78.2pt;height:19.85pt" o:ole="">
            <v:imagedata r:id="rId22" o:title=""/>
          </v:shape>
          <o:OLEObject Type="Embed" ProgID="Equation.DSMT4" ShapeID="_x0000_i1032" DrawAspect="Content" ObjectID="_1663703054" r:id="rId23"/>
        </w:object>
      </w:r>
      <w:r>
        <w:rPr>
          <w:rFonts w:ascii="CMU Bright" w:hAnsi="CMU Bright" w:cs="CMU Bright"/>
        </w:rPr>
        <w:br/>
      </w:r>
    </w:p>
    <w:p w:rsidR="009E537E" w:rsidRPr="00774303" w:rsidRDefault="00FE207E" w:rsidP="000B0665">
      <w:pPr>
        <w:spacing w:line="276" w:lineRule="auto"/>
        <w:jc w:val="both"/>
        <w:rPr>
          <w:rFonts w:ascii="CMU Bright" w:hAnsi="CMU Bright" w:cs="CMU Bright"/>
          <w:lang w:val="en-GB"/>
        </w:rPr>
      </w:pPr>
      <w:r w:rsidRPr="00774303">
        <w:rPr>
          <w:rFonts w:ascii="CMU Bright" w:hAnsi="CMU Bright" w:cs="CMU Bright"/>
          <w:lang w:val="en-GB"/>
        </w:rPr>
        <w:t>where k is a hyperparameter to be chosen. The Harris response function can be computed in two different ways: it can be either obtained by actually computing the determinant and the trace with matrix multiplications (element-wise multiplications) or it can be d</w:t>
      </w:r>
      <w:r w:rsidR="0097212A">
        <w:rPr>
          <w:rFonts w:ascii="CMU Bright" w:hAnsi="CMU Bright" w:cs="CMU Bright"/>
          <w:lang w:val="en-GB"/>
        </w:rPr>
        <w:t xml:space="preserve">erived from the eigenvalues of </w:t>
      </w:r>
      <m:oMath>
        <m:r>
          <w:rPr>
            <w:rFonts w:ascii="Cambria Math" w:hAnsi="Cambria Math" w:cs="CMU Bright"/>
            <w:lang w:val="en-GB"/>
          </w:rPr>
          <m:t>M</m:t>
        </m:r>
      </m:oMath>
      <w:r w:rsidRPr="00774303">
        <w:rPr>
          <w:rFonts w:ascii="CMU Bright" w:hAnsi="CMU Bright" w:cs="CMU Bright"/>
          <w:lang w:val="en-GB"/>
        </w:rPr>
        <w:t xml:space="preserve">, knowing that </w:t>
      </w:r>
      <m:oMath>
        <m:func>
          <m:funcPr>
            <m:ctrlPr>
              <w:rPr>
                <w:rFonts w:ascii="Cambria Math" w:hAnsi="Cambria Math" w:cs="CMU Bright"/>
                <w:lang w:val="en-GB"/>
              </w:rPr>
            </m:ctrlPr>
          </m:funcPr>
          <m:fName>
            <m:r>
              <m:rPr>
                <m:sty m:val="p"/>
              </m:rPr>
              <w:rPr>
                <w:rFonts w:ascii="Cambria Math" w:hAnsi="Cambria Math" w:cs="CMU Bright"/>
                <w:lang w:val="en-GB"/>
              </w:rPr>
              <m:t>det</m:t>
            </m:r>
          </m:fName>
          <m:e>
            <m:d>
              <m:dPr>
                <m:ctrlPr>
                  <w:rPr>
                    <w:rFonts w:ascii="Cambria Math" w:hAnsi="Cambria Math" w:cs="CMU Bright"/>
                    <w:i/>
                    <w:lang w:val="en-GB"/>
                  </w:rPr>
                </m:ctrlPr>
              </m:dPr>
              <m:e>
                <m:r>
                  <w:rPr>
                    <w:rFonts w:ascii="Cambria Math" w:hAnsi="Cambria Math" w:cs="CMU Bright"/>
                    <w:lang w:val="en-GB"/>
                  </w:rPr>
                  <m:t>M</m:t>
                </m:r>
              </m:e>
            </m:d>
          </m:e>
        </m:func>
        <m:r>
          <w:rPr>
            <w:rFonts w:ascii="Cambria Math" w:hAnsi="Cambria Math" w:cs="CMU Bright"/>
            <w:lang w:val="en-GB"/>
          </w:rPr>
          <m:t>=</m:t>
        </m:r>
        <m:sSub>
          <m:sSubPr>
            <m:ctrlPr>
              <w:rPr>
                <w:rFonts w:ascii="Cambria Math" w:hAnsi="Cambria Math" w:cs="CMU Bright"/>
                <w:i/>
                <w:lang w:val="en-GB"/>
              </w:rPr>
            </m:ctrlPr>
          </m:sSubPr>
          <m:e>
            <m:r>
              <w:rPr>
                <w:rFonts w:ascii="Cambria Math" w:hAnsi="Cambria Math" w:cs="CMU Bright"/>
                <w:i/>
                <w:lang w:val="en-GB"/>
              </w:rPr>
              <w:sym w:font="Symbol" w:char="F06C"/>
            </m:r>
          </m:e>
          <m:sub>
            <m:r>
              <w:rPr>
                <w:rFonts w:ascii="Cambria Math" w:hAnsi="Cambria Math" w:cs="CMU Bright"/>
                <w:lang w:val="en-GB"/>
              </w:rPr>
              <m:t>1</m:t>
            </m:r>
          </m:sub>
        </m:sSub>
        <m:sSub>
          <m:sSubPr>
            <m:ctrlPr>
              <w:rPr>
                <w:rFonts w:ascii="Cambria Math" w:eastAsiaTheme="minorEastAsia" w:hAnsi="Cambria Math" w:cs="CMU Bright"/>
                <w:i/>
                <w:lang w:val="en-GB"/>
              </w:rPr>
            </m:ctrlPr>
          </m:sSubPr>
          <m:e>
            <m:r>
              <w:rPr>
                <w:rFonts w:ascii="Cambria Math" w:hAnsi="Cambria Math" w:cs="CMU Bright"/>
                <w:i/>
                <w:lang w:val="en-GB"/>
              </w:rPr>
              <w:sym w:font="Symbol" w:char="F06C"/>
            </m:r>
          </m:e>
          <m:sub>
            <m:r>
              <w:rPr>
                <w:rFonts w:ascii="Cambria Math" w:eastAsiaTheme="minorEastAsia" w:hAnsi="Cambria Math" w:cs="CMU Bright"/>
                <w:lang w:val="en-GB"/>
              </w:rPr>
              <m:t>2</m:t>
            </m:r>
          </m:sub>
        </m:sSub>
      </m:oMath>
      <w:r w:rsidR="0097212A">
        <w:rPr>
          <w:rFonts w:ascii="CMU Bright" w:hAnsi="CMU Bright" w:cs="CMU Bright"/>
          <w:lang w:val="en-GB"/>
        </w:rPr>
        <w:t xml:space="preserve"> </w:t>
      </w:r>
      <w:r w:rsidRPr="00774303">
        <w:rPr>
          <w:rFonts w:ascii="CMU Bright" w:hAnsi="CMU Bright" w:cs="CMU Bright"/>
          <w:lang w:val="en-GB"/>
        </w:rPr>
        <w:t xml:space="preserve">and </w:t>
      </w:r>
      <m:oMath>
        <m:r>
          <w:rPr>
            <w:rFonts w:ascii="Cambria Math" w:hAnsi="Cambria Math" w:cs="CMU Bright"/>
            <w:lang w:val="en-GB"/>
          </w:rPr>
          <m:t>Tr</m:t>
        </m:r>
        <m:d>
          <m:dPr>
            <m:ctrlPr>
              <w:rPr>
                <w:rFonts w:ascii="Cambria Math" w:hAnsi="Cambria Math" w:cs="CMU Bright"/>
                <w:i/>
                <w:lang w:val="en-GB"/>
              </w:rPr>
            </m:ctrlPr>
          </m:dPr>
          <m:e>
            <m:r>
              <w:rPr>
                <w:rFonts w:ascii="Cambria Math" w:hAnsi="Cambria Math" w:cs="CMU Bright"/>
                <w:lang w:val="en-GB"/>
              </w:rPr>
              <m:t>M</m:t>
            </m:r>
          </m:e>
        </m:d>
        <m:r>
          <w:rPr>
            <w:rFonts w:ascii="Cambria Math" w:hAnsi="Cambria Math" w:cs="CMU Bright"/>
            <w:lang w:val="en-GB"/>
          </w:rPr>
          <m:t>=</m:t>
        </m:r>
        <m:sSub>
          <m:sSubPr>
            <m:ctrlPr>
              <w:rPr>
                <w:rFonts w:ascii="Cambria Math" w:hAnsi="Cambria Math" w:cs="CMU Bright"/>
                <w:i/>
                <w:lang w:val="en-GB"/>
              </w:rPr>
            </m:ctrlPr>
          </m:sSubPr>
          <m:e>
            <m:r>
              <w:rPr>
                <w:rFonts w:ascii="Cambria Math" w:hAnsi="Cambria Math" w:cs="CMU Bright"/>
                <w:i/>
                <w:lang w:val="en-GB"/>
              </w:rPr>
              <w:sym w:font="Symbol" w:char="F06C"/>
            </m:r>
          </m:e>
          <m:sub>
            <m:r>
              <w:rPr>
                <w:rFonts w:ascii="Cambria Math" w:hAnsi="Cambria Math" w:cs="CMU Bright"/>
                <w:lang w:val="en-GB"/>
              </w:rPr>
              <m:t>1</m:t>
            </m:r>
          </m:sub>
        </m:sSub>
        <m:r>
          <w:rPr>
            <w:rFonts w:ascii="Cambria Math" w:hAnsi="Cambria Math" w:cs="CMU Bright"/>
            <w:lang w:val="en-GB"/>
          </w:rPr>
          <m:t>+</m:t>
        </m:r>
        <m:sSub>
          <m:sSubPr>
            <m:ctrlPr>
              <w:rPr>
                <w:rFonts w:ascii="Cambria Math" w:eastAsiaTheme="minorEastAsia" w:hAnsi="Cambria Math" w:cs="CMU Bright"/>
                <w:i/>
                <w:lang w:val="en-GB"/>
              </w:rPr>
            </m:ctrlPr>
          </m:sSubPr>
          <m:e>
            <m:r>
              <w:rPr>
                <w:rFonts w:ascii="Cambria Math" w:hAnsi="Cambria Math" w:cs="CMU Bright"/>
                <w:i/>
                <w:lang w:val="en-GB"/>
              </w:rPr>
              <w:sym w:font="Symbol" w:char="F06C"/>
            </m:r>
          </m:e>
          <m:sub>
            <m:r>
              <w:rPr>
                <w:rFonts w:ascii="Cambria Math" w:eastAsiaTheme="minorEastAsia" w:hAnsi="Cambria Math" w:cs="CMU Bright"/>
                <w:lang w:val="en-GB"/>
              </w:rPr>
              <m:t>2</m:t>
            </m:r>
          </m:sub>
        </m:sSub>
      </m:oMath>
      <w:r w:rsidRPr="00774303">
        <w:rPr>
          <w:rFonts w:ascii="CMU Bright" w:hAnsi="CMU Bright" w:cs="CMU Bright"/>
          <w:lang w:val="en-GB"/>
        </w:rPr>
        <w:t>.</w:t>
      </w:r>
    </w:p>
    <w:p w:rsidR="00754E94" w:rsidRDefault="00F82CBC" w:rsidP="00754E94">
      <w:pPr>
        <w:spacing w:line="276" w:lineRule="auto"/>
        <w:jc w:val="center"/>
        <w:rPr>
          <w:rFonts w:ascii="CMU Bright" w:hAnsi="CMU Bright" w:cs="CMU Bright"/>
          <w:lang w:val="en-GB"/>
        </w:rPr>
      </w:pPr>
      <w:r w:rsidRPr="00774303">
        <w:rPr>
          <w:rFonts w:ascii="CMU Bright" w:hAnsi="CMU Bright" w:cs="CMU Bright"/>
          <w:position w:val="-18"/>
        </w:rPr>
        <w:object w:dxaOrig="5300" w:dyaOrig="520">
          <v:shape id="_x0000_i1033" type="#_x0000_t75" style="width:265.05pt;height:25.45pt" o:ole="">
            <v:imagedata r:id="rId24" o:title=""/>
          </v:shape>
          <o:OLEObject Type="Embed" ProgID="Equation.DSMT4" ShapeID="_x0000_i1033" DrawAspect="Content" ObjectID="_1663703055" r:id="rId25"/>
        </w:object>
      </w:r>
    </w:p>
    <w:p w:rsidR="00F82CBC" w:rsidRPr="009E537E" w:rsidRDefault="00F82CBC" w:rsidP="00754E94">
      <w:pPr>
        <w:spacing w:line="276" w:lineRule="auto"/>
        <w:jc w:val="center"/>
        <w:rPr>
          <w:rFonts w:ascii="CMU Bright" w:hAnsi="CMU Bright" w:cs="CMU Bright"/>
          <w:lang w:val="en-GB"/>
        </w:rPr>
      </w:pPr>
      <w:r w:rsidRPr="00774303">
        <w:rPr>
          <w:rFonts w:ascii="CMU Bright" w:hAnsi="CMU Bright" w:cs="CMU Bright"/>
          <w:position w:val="-14"/>
        </w:rPr>
        <w:object w:dxaOrig="2200" w:dyaOrig="440">
          <v:shape id="_x0000_i1034" type="#_x0000_t75" style="width:109.85pt;height:22.35pt" o:ole="">
            <v:imagedata r:id="rId26" o:title=""/>
          </v:shape>
          <o:OLEObject Type="Embed" ProgID="Equation.DSMT4" ShapeID="_x0000_i1034" DrawAspect="Content" ObjectID="_1663703056" r:id="rId27"/>
        </w:object>
      </w:r>
    </w:p>
    <w:p w:rsidR="009E537E" w:rsidRDefault="00FE207E" w:rsidP="007F26B8">
      <w:pPr>
        <w:spacing w:line="276" w:lineRule="auto"/>
        <w:jc w:val="both"/>
        <w:rPr>
          <w:rFonts w:ascii="CMU Bright" w:hAnsi="CMU Bright" w:cs="CMU Bright"/>
          <w:lang w:val="en-GB"/>
        </w:rPr>
      </w:pPr>
      <w:r w:rsidRPr="00774303">
        <w:rPr>
          <w:rFonts w:ascii="CMU Bright" w:hAnsi="CMU Bright" w:cs="CMU Bright"/>
          <w:lang w:val="en-GB"/>
        </w:rPr>
        <w:t>Both ways were tested for the assignment, in order to check the correctness of the results.</w:t>
      </w:r>
    </w:p>
    <w:p w:rsidR="009E537E" w:rsidRPr="00774303" w:rsidRDefault="007F26B8" w:rsidP="007F26B8">
      <w:pPr>
        <w:spacing w:line="276" w:lineRule="auto"/>
        <w:jc w:val="both"/>
        <w:rPr>
          <w:rFonts w:ascii="CMU Bright" w:hAnsi="CMU Bright" w:cs="CMU Bright"/>
          <w:lang w:val="en-GB"/>
        </w:rPr>
      </w:pPr>
      <w:r w:rsidRPr="00774303">
        <w:rPr>
          <w:rFonts w:ascii="CMU Bright" w:hAnsi="CMU Bright" w:cs="CMU Bright"/>
          <w:lang w:val="en-GB"/>
        </w:rPr>
        <w:t xml:space="preserve">The very last step to obtain the Harris corner detector </w:t>
      </w:r>
      <w:r w:rsidR="00F50287">
        <w:rPr>
          <w:rFonts w:ascii="CMU Bright" w:hAnsi="CMU Bright" w:cs="CMU Bright"/>
          <w:lang w:val="en-GB"/>
        </w:rPr>
        <w:t xml:space="preserve">was implementing </w:t>
      </w:r>
      <w:r w:rsidRPr="00774303">
        <w:rPr>
          <w:rFonts w:ascii="CMU Bright" w:hAnsi="CMU Bright" w:cs="CMU Bright"/>
          <w:lang w:val="en-GB"/>
        </w:rPr>
        <w:t>non-maximum suppression, since the two conditions for a pixel to be a corner are that the correspondin</w:t>
      </w:r>
      <w:r w:rsidR="0097212A">
        <w:rPr>
          <w:rFonts w:ascii="CMU Bright" w:hAnsi="CMU Bright" w:cs="CMU Bright"/>
          <w:lang w:val="en-GB"/>
        </w:rPr>
        <w:t xml:space="preserve">g response function </w:t>
      </w:r>
      <m:oMath>
        <m:r>
          <w:rPr>
            <w:rFonts w:ascii="Cambria Math" w:hAnsi="Cambria Math" w:cs="CMU Bright"/>
            <w:lang w:val="en-GB"/>
          </w:rPr>
          <m:t>C(i,j)</m:t>
        </m:r>
      </m:oMath>
      <w:r w:rsidRPr="00774303">
        <w:rPr>
          <w:rFonts w:ascii="CMU Bright" w:hAnsi="CMU Bright" w:cs="CMU Bright"/>
          <w:lang w:val="en-GB"/>
        </w:rPr>
        <w:t xml:space="preserve"> is above a certain threshold (hyperparameter) and that it is a local maxima in its 3x3 </w:t>
      </w:r>
      <w:r w:rsidR="007B781E" w:rsidRPr="00774303">
        <w:rPr>
          <w:rFonts w:ascii="CMU Bright" w:hAnsi="CMU Bright" w:cs="CMU Bright"/>
          <w:lang w:val="en-GB"/>
        </w:rPr>
        <w:t>neighbourhood</w:t>
      </w:r>
      <w:r w:rsidRPr="00774303">
        <w:rPr>
          <w:rFonts w:ascii="CMU Bright" w:hAnsi="CMU Bright" w:cs="CMU Bright"/>
          <w:lang w:val="en-GB"/>
        </w:rPr>
        <w:t xml:space="preserve">. The algorithm </w:t>
      </w:r>
      <w:r w:rsidR="00F50287">
        <w:rPr>
          <w:rFonts w:ascii="CMU Bright" w:hAnsi="CMU Bright" w:cs="CMU Bright"/>
          <w:lang w:val="en-GB"/>
        </w:rPr>
        <w:t xml:space="preserve">I </w:t>
      </w:r>
      <w:r w:rsidRPr="00774303">
        <w:rPr>
          <w:rFonts w:ascii="CMU Bright" w:hAnsi="CMU Bright" w:cs="CMU Bright"/>
          <w:lang w:val="en-GB"/>
        </w:rPr>
        <w:t>used to implement non-maximum suppression is the following:</w:t>
      </w:r>
    </w:p>
    <w:p w:rsidR="007F26B8" w:rsidRPr="009E537E" w:rsidRDefault="0097212A" w:rsidP="007F26B8">
      <w:pPr>
        <w:pStyle w:val="Paragrafoelenco"/>
        <w:numPr>
          <w:ilvl w:val="0"/>
          <w:numId w:val="27"/>
        </w:numPr>
        <w:spacing w:line="276" w:lineRule="auto"/>
        <w:jc w:val="both"/>
        <w:rPr>
          <w:rFonts w:ascii="CMU Bright" w:hAnsi="CMU Bright" w:cs="CMU Bright"/>
          <w:lang w:val="en-GB"/>
        </w:rPr>
      </w:pPr>
      <w:r>
        <w:rPr>
          <w:rFonts w:ascii="CMU Bright" w:hAnsi="CMU Bright" w:cs="CMU Bright"/>
          <w:lang w:val="en-GB"/>
        </w:rPr>
        <w:t xml:space="preserve">For each pixel </w:t>
      </w:r>
      <m:oMath>
        <m:r>
          <w:rPr>
            <w:rFonts w:ascii="Cambria Math" w:hAnsi="Cambria Math" w:cs="CMU Bright"/>
            <w:lang w:val="en-GB"/>
          </w:rPr>
          <m:t>(i,j)</m:t>
        </m:r>
      </m:oMath>
      <w:r>
        <w:rPr>
          <w:rFonts w:ascii="CMU Bright" w:hAnsi="CMU Bright" w:cs="CMU Bright"/>
          <w:lang w:val="en-GB"/>
        </w:rPr>
        <w:t xml:space="preserve"> of </w:t>
      </w:r>
      <m:oMath>
        <m:r>
          <w:rPr>
            <w:rFonts w:ascii="Cambria Math" w:hAnsi="Cambria Math" w:cs="CMU Bright"/>
            <w:lang w:val="en-GB"/>
          </w:rPr>
          <m:t>C</m:t>
        </m:r>
      </m:oMath>
      <w:r w:rsidR="007F26B8" w:rsidRPr="00774303">
        <w:rPr>
          <w:rFonts w:ascii="CMU Bright" w:hAnsi="CMU Bright" w:cs="CMU Bright"/>
          <w:lang w:val="en-GB"/>
        </w:rPr>
        <w:t xml:space="preserve">, </w:t>
      </w:r>
      <w:r w:rsidR="007B40FA" w:rsidRPr="00774303">
        <w:rPr>
          <w:rFonts w:ascii="CMU Bright" w:hAnsi="CMU Bright" w:cs="CMU Bright"/>
          <w:lang w:val="en-GB"/>
        </w:rPr>
        <w:t xml:space="preserve">if its value is higher than a certain specified threshold, </w:t>
      </w:r>
      <w:r w:rsidR="007B781E" w:rsidRPr="00774303">
        <w:rPr>
          <w:rFonts w:ascii="CMU Bright" w:hAnsi="CMU Bright" w:cs="CMU Bright"/>
          <w:lang w:val="en-GB"/>
        </w:rPr>
        <w:t xml:space="preserve">I </w:t>
      </w:r>
      <w:r w:rsidR="007F26B8" w:rsidRPr="00774303">
        <w:rPr>
          <w:rFonts w:ascii="CMU Bright" w:hAnsi="CMU Bright" w:cs="CMU Bright"/>
          <w:lang w:val="en-GB"/>
        </w:rPr>
        <w:t xml:space="preserve">consider </w:t>
      </w:r>
      <w:r w:rsidR="007B40FA" w:rsidRPr="00774303">
        <w:rPr>
          <w:rFonts w:ascii="CMU Bright" w:hAnsi="CMU Bright" w:cs="CMU Bright"/>
          <w:lang w:val="en-GB"/>
        </w:rPr>
        <w:t>the</w:t>
      </w:r>
      <w:r w:rsidR="007B781E" w:rsidRPr="00774303">
        <w:rPr>
          <w:rFonts w:ascii="CMU Bright" w:hAnsi="CMU Bright" w:cs="CMU Bright"/>
          <w:lang w:val="en-GB"/>
        </w:rPr>
        <w:t xml:space="preserve"> relative</w:t>
      </w:r>
      <w:r w:rsidR="007B40FA" w:rsidRPr="00774303">
        <w:rPr>
          <w:rFonts w:ascii="CMU Bright" w:hAnsi="CMU Bright" w:cs="CMU Bright"/>
          <w:lang w:val="en-GB"/>
        </w:rPr>
        <w:t xml:space="preserve"> 3x3 window around it, which is the matrix </w:t>
      </w:r>
      <m:oMath>
        <m:r>
          <w:rPr>
            <w:rFonts w:ascii="Cambria Math" w:hAnsi="Cambria Math" w:cs="CMU Bright"/>
            <w:lang w:val="en-GB"/>
          </w:rPr>
          <m:t>W=C(i-1:i+1,j-1:j+1)</m:t>
        </m:r>
      </m:oMath>
      <w:r>
        <w:rPr>
          <w:rFonts w:ascii="CMU Bright" w:eastAsiaTheme="minorEastAsia" w:hAnsi="CMU Bright" w:cs="CMU Bright"/>
          <w:lang w:val="en-GB"/>
        </w:rPr>
        <w:t>.</w:t>
      </w:r>
    </w:p>
    <w:p w:rsidR="009E537E" w:rsidRPr="00774303" w:rsidRDefault="009E537E" w:rsidP="009E537E">
      <w:pPr>
        <w:pStyle w:val="Paragrafoelenco"/>
        <w:spacing w:line="276" w:lineRule="auto"/>
        <w:jc w:val="both"/>
        <w:rPr>
          <w:rFonts w:ascii="CMU Bright" w:hAnsi="CMU Bright" w:cs="CMU Bright"/>
          <w:lang w:val="en-GB"/>
        </w:rPr>
      </w:pPr>
    </w:p>
    <w:p w:rsidR="009E537E" w:rsidRDefault="007B40FA" w:rsidP="009E537E">
      <w:pPr>
        <w:pStyle w:val="Paragrafoelenco"/>
        <w:numPr>
          <w:ilvl w:val="0"/>
          <w:numId w:val="27"/>
        </w:numPr>
        <w:spacing w:line="276" w:lineRule="auto"/>
        <w:jc w:val="both"/>
        <w:rPr>
          <w:rFonts w:ascii="CMU Bright" w:hAnsi="CMU Bright" w:cs="CMU Bright"/>
          <w:lang w:val="en-GB"/>
        </w:rPr>
      </w:pPr>
      <w:r w:rsidRPr="00774303">
        <w:rPr>
          <w:rFonts w:ascii="CMU Bright" w:hAnsi="CMU Bright" w:cs="CMU Bright"/>
          <w:lang w:val="en-GB"/>
        </w:rPr>
        <w:t>In order to check local maxima also</w:t>
      </w:r>
      <w:r w:rsidR="007B781E" w:rsidRPr="00774303">
        <w:rPr>
          <w:rFonts w:ascii="CMU Bright" w:hAnsi="CMU Bright" w:cs="CMU Bright"/>
          <w:lang w:val="en-GB"/>
        </w:rPr>
        <w:t xml:space="preserve"> on the border pixels of the image, I added</w:t>
      </w:r>
      <w:r w:rsidRPr="00774303">
        <w:rPr>
          <w:rFonts w:ascii="CMU Bright" w:hAnsi="CMU Bright" w:cs="CMU Bright"/>
          <w:lang w:val="en-GB"/>
        </w:rPr>
        <w:t xml:space="preserve"> </w:t>
      </w:r>
      <w:r w:rsidR="007B781E" w:rsidRPr="00774303">
        <w:rPr>
          <w:rFonts w:ascii="CMU Bright" w:hAnsi="CMU Bright" w:cs="CMU Bright"/>
          <w:lang w:val="en-GB"/>
        </w:rPr>
        <w:t>a padding of zeros all around the image (a single layer).</w:t>
      </w:r>
    </w:p>
    <w:p w:rsidR="009E537E" w:rsidRPr="009E537E" w:rsidRDefault="009E537E" w:rsidP="009E537E">
      <w:pPr>
        <w:pStyle w:val="Paragrafoelenco"/>
        <w:spacing w:line="276" w:lineRule="auto"/>
        <w:jc w:val="both"/>
        <w:rPr>
          <w:rFonts w:ascii="CMU Bright" w:hAnsi="CMU Bright" w:cs="CMU Bright"/>
          <w:lang w:val="en-GB"/>
        </w:rPr>
      </w:pPr>
    </w:p>
    <w:p w:rsidR="004F0F1E" w:rsidRPr="004F0F1E" w:rsidRDefault="007B781E" w:rsidP="004F0F1E">
      <w:pPr>
        <w:pStyle w:val="Paragrafoelenco"/>
        <w:numPr>
          <w:ilvl w:val="0"/>
          <w:numId w:val="27"/>
        </w:numPr>
        <w:spacing w:line="276" w:lineRule="auto"/>
        <w:jc w:val="both"/>
        <w:rPr>
          <w:rFonts w:ascii="CMU Bright" w:hAnsi="CMU Bright" w:cs="CMU Bright"/>
          <w:lang w:val="en-GB"/>
        </w:rPr>
      </w:pPr>
      <w:r w:rsidRPr="00774303">
        <w:rPr>
          <w:rFonts w:ascii="CMU Bright" w:hAnsi="CMU Bright" w:cs="CMU Bright"/>
          <w:lang w:val="en-GB"/>
        </w:rPr>
        <w:t xml:space="preserve">I computed </w:t>
      </w:r>
      <w:r w:rsidRPr="0097212A">
        <w:rPr>
          <w:rFonts w:ascii="CMU Bright" w:hAnsi="CMU Bright" w:cs="CMU Bright"/>
          <w:i/>
          <w:lang w:val="en-GB"/>
        </w:rPr>
        <w:t>imregionalmax(W)</w:t>
      </w:r>
      <w:r w:rsidRPr="00774303">
        <w:rPr>
          <w:rFonts w:ascii="CMU Bright" w:hAnsi="CMU Bright" w:cs="CMU Bright"/>
          <w:lang w:val="en-GB"/>
        </w:rPr>
        <w:t xml:space="preserve"> which gives as output a Boolean matrix having the value 1 in the position of the maximum element of the 3x3 window and 0 elsewhere.</w:t>
      </w:r>
      <w:r w:rsidR="00774303" w:rsidRPr="00774303">
        <w:rPr>
          <w:rFonts w:ascii="CMU Bright" w:hAnsi="CMU Bright" w:cs="CMU Bright"/>
          <w:lang w:val="en-GB"/>
        </w:rPr>
        <w:t xml:space="preserve"> By m</w:t>
      </w:r>
      <w:r w:rsidR="00774303">
        <w:rPr>
          <w:rFonts w:ascii="CMU Bright" w:hAnsi="CMU Bright" w:cs="CMU Bright"/>
          <w:lang w:val="en-GB"/>
        </w:rPr>
        <w:t>ultiplying this “mask” with the actual window, I obtain a filtered matrix showing only the maximum value and 0 in the other slots. At this point I check the central el</w:t>
      </w:r>
      <w:r w:rsidR="0097212A">
        <w:rPr>
          <w:rFonts w:ascii="CMU Bright" w:hAnsi="CMU Bright" w:cs="CMU Bright"/>
          <w:lang w:val="en-GB"/>
        </w:rPr>
        <w:t xml:space="preserve">ement (the one in position </w:t>
      </w:r>
      <m:oMath>
        <m:r>
          <w:rPr>
            <w:rFonts w:ascii="Cambria Math" w:hAnsi="Cambria Math" w:cs="CMU Bright"/>
            <w:lang w:val="en-GB"/>
          </w:rPr>
          <m:t>(2,2)</m:t>
        </m:r>
      </m:oMath>
      <w:r w:rsidR="00774303">
        <w:rPr>
          <w:rFonts w:ascii="CMU Bright" w:hAnsi="CMU Bright" w:cs="CMU Bright"/>
          <w:lang w:val="en-GB"/>
        </w:rPr>
        <w:t xml:space="preserve">) of this last matrix: if it is different from zero, it means that it actually is the maximum value of the 3x3 </w:t>
      </w:r>
      <w:r w:rsidR="00433EA8">
        <w:rPr>
          <w:rFonts w:ascii="CMU Bright" w:hAnsi="CMU Bright" w:cs="CMU Bright"/>
          <w:lang w:val="en-GB"/>
        </w:rPr>
        <w:t>window, and in this case I should consider the pixel to be a corner.</w:t>
      </w:r>
    </w:p>
    <w:p w:rsidR="00754E94" w:rsidRDefault="00754E94" w:rsidP="00C8162B">
      <w:pPr>
        <w:spacing w:line="276" w:lineRule="auto"/>
        <w:jc w:val="both"/>
        <w:rPr>
          <w:rFonts w:ascii="CMU Bright" w:hAnsi="CMU Bright" w:cs="CMU Bright"/>
          <w:lang w:val="en-GB"/>
        </w:rPr>
      </w:pPr>
    </w:p>
    <w:p w:rsidR="004F0F1E" w:rsidRDefault="00C8162B" w:rsidP="00C8162B">
      <w:pPr>
        <w:spacing w:line="276" w:lineRule="auto"/>
        <w:jc w:val="both"/>
        <w:rPr>
          <w:rFonts w:ascii="CMU Bright" w:hAnsi="CMU Bright" w:cs="CMU Bright"/>
          <w:lang w:val="en-GB"/>
        </w:rPr>
      </w:pPr>
      <w:r>
        <w:rPr>
          <w:rFonts w:ascii="CMU Bright" w:hAnsi="CMU Bright" w:cs="CMU Bright"/>
          <w:lang w:val="en-GB"/>
        </w:rPr>
        <w:t>By performing different simulati</w:t>
      </w:r>
      <w:r w:rsidR="0097212A">
        <w:rPr>
          <w:rFonts w:ascii="CMU Bright" w:hAnsi="CMU Bright" w:cs="CMU Bright"/>
          <w:lang w:val="en-GB"/>
        </w:rPr>
        <w:t xml:space="preserve">ons with varying values of </w:t>
      </w:r>
      <m:oMath>
        <m:r>
          <w:rPr>
            <w:rFonts w:ascii="Cambria Math" w:hAnsi="Cambria Math" w:cs="CMU Bright"/>
            <w:lang w:val="en-GB"/>
          </w:rPr>
          <m:t>σ</m:t>
        </m:r>
      </m:oMath>
      <w:r w:rsidR="0097212A">
        <w:rPr>
          <w:rFonts w:ascii="CMU Bright" w:hAnsi="CMU Bright" w:cs="CMU Bright"/>
          <w:lang w:val="en-GB"/>
        </w:rPr>
        <w:t xml:space="preserve">, </w:t>
      </w:r>
      <m:oMath>
        <m:r>
          <w:rPr>
            <w:rFonts w:ascii="Cambria Math" w:hAnsi="Cambria Math" w:cs="CMU Bright"/>
            <w:lang w:val="en-GB"/>
          </w:rPr>
          <m:t>k</m:t>
        </m:r>
      </m:oMath>
      <w:r w:rsidR="0097212A">
        <w:rPr>
          <w:rFonts w:ascii="CMU Bright" w:hAnsi="CMU Bright" w:cs="CMU Bright"/>
          <w:lang w:val="en-GB"/>
        </w:rPr>
        <w:t xml:space="preserve"> and </w:t>
      </w:r>
      <m:oMath>
        <m:r>
          <w:rPr>
            <w:rFonts w:ascii="Cambria Math" w:hAnsi="Cambria Math" w:cs="CMU Bright"/>
            <w:lang w:val="en-GB"/>
          </w:rPr>
          <m:t>T</m:t>
        </m:r>
      </m:oMath>
      <w:r>
        <w:rPr>
          <w:rFonts w:ascii="CMU Bright" w:hAnsi="CMU Bright" w:cs="CMU Bright"/>
          <w:lang w:val="en-GB"/>
        </w:rPr>
        <w:t xml:space="preserve">, I found the best detection performances by setting </w:t>
      </w:r>
      <m:oMath>
        <m:r>
          <w:rPr>
            <w:rFonts w:ascii="Cambria Math" w:hAnsi="Cambria Math" w:cs="CMU Bright"/>
            <w:lang w:val="en-GB"/>
          </w:rPr>
          <m:t>σ=3</m:t>
        </m:r>
      </m:oMath>
      <w:r w:rsidR="004F0F1E">
        <w:rPr>
          <w:rFonts w:ascii="CMU Bright" w:hAnsi="CMU Bright" w:cs="CMU Bright"/>
          <w:lang w:val="en-GB"/>
        </w:rPr>
        <w:t xml:space="preserve"> </w:t>
      </w:r>
      <w:r>
        <w:rPr>
          <w:rFonts w:ascii="CMU Bright" w:hAnsi="CMU Bright" w:cs="CMU Bright"/>
          <w:lang w:val="en-GB"/>
        </w:rPr>
        <w:t>(even though the suggest values wer</w:t>
      </w:r>
      <w:r w:rsidR="00934CEF">
        <w:rPr>
          <w:rFonts w:ascii="CMU Bright" w:hAnsi="CMU Bright" w:cs="CMU Bright"/>
          <w:lang w:val="en-GB"/>
        </w:rPr>
        <w:t xml:space="preserve">e 0.5, 1 and 2, by setting </w:t>
      </w:r>
      <m:oMath>
        <m:r>
          <w:rPr>
            <w:rFonts w:ascii="Cambria Math" w:hAnsi="Cambria Math" w:cs="CMU Bright"/>
            <w:lang w:val="en-GB"/>
          </w:rPr>
          <m:t>σ=3</m:t>
        </m:r>
      </m:oMath>
      <w:r>
        <w:rPr>
          <w:rFonts w:ascii="CMU Bright" w:hAnsi="CMU Bright" w:cs="CMU Bright"/>
          <w:lang w:val="en-GB"/>
        </w:rPr>
        <w:t xml:space="preserve"> I observed that the Harris corner detector was performing relatively less misclassifications than in the previous cases),</w:t>
      </w:r>
      <w:r w:rsidR="00934CEF">
        <w:rPr>
          <w:rFonts w:ascii="CMU Bright" w:hAnsi="CMU Bright" w:cs="CMU Bright"/>
          <w:lang w:val="en-GB"/>
        </w:rPr>
        <w:t xml:space="preserve"> </w:t>
      </w:r>
      <m:oMath>
        <m:r>
          <w:rPr>
            <w:rFonts w:ascii="Cambria Math" w:hAnsi="Cambria Math" w:cs="CMU Bright"/>
            <w:lang w:val="en-GB"/>
          </w:rPr>
          <m:t>k=0.05</m:t>
        </m:r>
      </m:oMath>
      <w:r w:rsidR="004F0F1E">
        <w:rPr>
          <w:rFonts w:ascii="CMU Bright" w:hAnsi="CMU Bright" w:cs="CMU Bright"/>
          <w:lang w:val="en-GB"/>
        </w:rPr>
        <w:t xml:space="preserve"> </w:t>
      </w:r>
      <w:r w:rsidR="00934CEF">
        <w:rPr>
          <w:rFonts w:ascii="CMU Bright" w:hAnsi="CMU Bright" w:cs="CMU Bright"/>
          <w:lang w:val="en-GB"/>
        </w:rPr>
        <w:t xml:space="preserve">and </w:t>
      </w:r>
      <m:oMath>
        <m:r>
          <w:rPr>
            <w:rFonts w:ascii="Cambria Math" w:hAnsi="Cambria Math" w:cs="CMU Bright"/>
            <w:lang w:val="en-GB"/>
          </w:rPr>
          <m:t>T=</m:t>
        </m:r>
        <m:sSup>
          <m:sSupPr>
            <m:ctrlPr>
              <w:rPr>
                <w:rFonts w:ascii="Cambria Math" w:hAnsi="Cambria Math" w:cs="CMU Bright"/>
                <w:i/>
                <w:lang w:val="en-GB"/>
              </w:rPr>
            </m:ctrlPr>
          </m:sSupPr>
          <m:e>
            <m:r>
              <w:rPr>
                <w:rFonts w:ascii="Cambria Math" w:hAnsi="Cambria Math" w:cs="CMU Bright"/>
                <w:lang w:val="en-GB"/>
              </w:rPr>
              <m:t>10</m:t>
            </m:r>
          </m:e>
          <m:sup>
            <m:r>
              <w:rPr>
                <w:rFonts w:ascii="Cambria Math" w:hAnsi="Cambria Math" w:cs="CMU Bright"/>
                <w:lang w:val="en-GB"/>
              </w:rPr>
              <m:t>-6</m:t>
            </m:r>
          </m:sup>
        </m:sSup>
      </m:oMath>
      <w:r w:rsidR="00934CEF">
        <w:rPr>
          <w:rFonts w:ascii="CMU Bright" w:eastAsiaTheme="minorEastAsia" w:hAnsi="CMU Bright" w:cs="CMU Bright"/>
          <w:lang w:val="en-GB"/>
        </w:rPr>
        <w:t>.</w:t>
      </w:r>
    </w:p>
    <w:p w:rsidR="00433EA8" w:rsidRDefault="006C1E0F" w:rsidP="00433EA8">
      <w:pPr>
        <w:spacing w:line="276" w:lineRule="auto"/>
        <w:jc w:val="both"/>
        <w:rPr>
          <w:rFonts w:ascii="CMU Bright" w:hAnsi="CMU Bright" w:cs="CMU Bright"/>
          <w:lang w:val="en-GB"/>
        </w:rPr>
      </w:pPr>
      <w:r>
        <w:rPr>
          <w:noProof/>
        </w:rPr>
        <w:pict>
          <v:shape id="_x0000_s1212" type="#_x0000_t75" style="position:absolute;left:0;text-align:left;margin-left:282.5pt;margin-top:8pt;width:154.5pt;height:152.45pt;z-index:251721728;mso-position-horizontal-relative:text;mso-position-vertical-relative:text">
            <v:imagedata r:id="rId28" o:title="(2)3-0" croptop="17861f" cropbottom="10055f" cropleft="12241f" cropright="12313f"/>
            <w10:wrap type="square"/>
          </v:shape>
        </w:pict>
      </w:r>
      <w:r>
        <w:rPr>
          <w:noProof/>
        </w:rPr>
        <w:pict>
          <v:shape id="_x0000_s1211" type="#_x0000_t75" style="position:absolute;left:0;text-align:left;margin-left:68.35pt;margin-top:9.55pt;width:153.85pt;height:152.9pt;z-index:251719680;mso-position-horizontal-relative:text;mso-position-vertical-relative:text">
            <v:imagedata r:id="rId29" o:title="3-0" croptop="17839f" cropbottom="10055f" cropleft="12327f" cropright="12185f"/>
            <w10:wrap type="square"/>
          </v:shape>
        </w:pict>
      </w:r>
    </w:p>
    <w:p w:rsidR="00C8162B" w:rsidRDefault="00C8162B"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9E537E" w:rsidRDefault="009E537E" w:rsidP="00433EA8">
      <w:pPr>
        <w:spacing w:line="276" w:lineRule="auto"/>
        <w:jc w:val="both"/>
        <w:rPr>
          <w:rFonts w:ascii="CMU Bright" w:hAnsi="CMU Bright" w:cs="CMU Bright"/>
          <w:lang w:val="en-GB"/>
        </w:rPr>
      </w:pPr>
    </w:p>
    <w:p w:rsidR="009E537E" w:rsidRDefault="009E537E" w:rsidP="00433EA8">
      <w:pPr>
        <w:spacing w:line="276" w:lineRule="auto"/>
        <w:jc w:val="both"/>
        <w:rPr>
          <w:rFonts w:ascii="CMU Bright" w:hAnsi="CMU Bright" w:cs="CMU Bright"/>
          <w:lang w:val="en-GB"/>
        </w:rPr>
      </w:pPr>
    </w:p>
    <w:p w:rsidR="00AE1232" w:rsidRDefault="00AE1232" w:rsidP="00433EA8">
      <w:pPr>
        <w:spacing w:line="276" w:lineRule="auto"/>
        <w:jc w:val="both"/>
        <w:rPr>
          <w:rFonts w:ascii="CMU Bright" w:hAnsi="CMU Bright" w:cs="CMU Bright"/>
          <w:lang w:val="en-GB"/>
        </w:rPr>
      </w:pPr>
      <w:r>
        <w:rPr>
          <w:rFonts w:ascii="CMU Bright" w:hAnsi="CMU Bright" w:cs="CMU Bright"/>
          <w:lang w:val="en-GB"/>
        </w:rPr>
        <w:br/>
      </w:r>
      <w:r w:rsidR="00C8162B">
        <w:rPr>
          <w:rFonts w:ascii="CMU Bright" w:hAnsi="CMU Bright" w:cs="CMU Bright"/>
          <w:lang w:val="en-GB"/>
        </w:rPr>
        <w:t xml:space="preserve">I will now show </w:t>
      </w:r>
      <w:r>
        <w:rPr>
          <w:rFonts w:ascii="CMU Bright" w:hAnsi="CMU Bright" w:cs="CMU Bright"/>
          <w:lang w:val="en-GB"/>
        </w:rPr>
        <w:t xml:space="preserve">the </w:t>
      </w:r>
      <w:r w:rsidR="00F50287">
        <w:rPr>
          <w:rFonts w:ascii="CMU Bright" w:hAnsi="CMU Bright" w:cs="CMU Bright"/>
          <w:lang w:val="en-GB"/>
        </w:rPr>
        <w:t>performance</w:t>
      </w:r>
      <w:r w:rsidR="00C8162B">
        <w:rPr>
          <w:rFonts w:ascii="CMU Bright" w:hAnsi="CMU Bright" w:cs="CMU Bright"/>
          <w:lang w:val="en-GB"/>
        </w:rPr>
        <w:t xml:space="preserve"> </w:t>
      </w:r>
      <w:r>
        <w:rPr>
          <w:rFonts w:ascii="CMU Bright" w:hAnsi="CMU Bright" w:cs="CMU Bright"/>
          <w:lang w:val="en-GB"/>
        </w:rPr>
        <w:t>of the detector under different values of</w:t>
      </w:r>
      <w:r w:rsidR="00C8162B">
        <w:rPr>
          <w:rFonts w:ascii="CMU Bright" w:hAnsi="CMU Bright" w:cs="CMU Bright"/>
          <w:lang w:val="en-GB"/>
        </w:rPr>
        <w:t xml:space="preserve"> the hyperparameters,</w:t>
      </w:r>
      <w:r>
        <w:rPr>
          <w:rFonts w:ascii="CMU Bright" w:hAnsi="CMU Bright" w:cs="CMU Bright"/>
          <w:lang w:val="en-GB"/>
        </w:rPr>
        <w:t xml:space="preserve"> which in some cases led</w:t>
      </w:r>
      <w:r w:rsidR="00C8162B">
        <w:rPr>
          <w:rFonts w:ascii="CMU Bright" w:hAnsi="CMU Bright" w:cs="CMU Bright"/>
          <w:lang w:val="en-GB"/>
        </w:rPr>
        <w:t xml:space="preserve"> to an underestimation of the corners, while in most cases to an overestimation. </w:t>
      </w:r>
    </w:p>
    <w:p w:rsidR="00C8162B" w:rsidRPr="00F50287" w:rsidRDefault="00C8162B" w:rsidP="00934CEF">
      <w:pPr>
        <w:pStyle w:val="Paragrafoelenco"/>
        <w:numPr>
          <w:ilvl w:val="0"/>
          <w:numId w:val="28"/>
        </w:numPr>
        <w:spacing w:line="276" w:lineRule="auto"/>
        <w:jc w:val="both"/>
        <w:rPr>
          <w:rFonts w:ascii="CMU Bright" w:hAnsi="CMU Bright" w:cs="CMU Bright"/>
          <w:lang w:val="en-GB"/>
        </w:rPr>
      </w:pPr>
      <m:oMath>
        <m:r>
          <w:rPr>
            <w:rFonts w:ascii="Cambria Math" w:hAnsi="Cambria Math" w:cs="CMU Bright"/>
            <w:lang w:val="en-GB"/>
          </w:rPr>
          <w:lastRenderedPageBreak/>
          <m:t>σ=0.5        k=0.05       T=</m:t>
        </m:r>
        <m:sSup>
          <m:sSupPr>
            <m:ctrlPr>
              <w:rPr>
                <w:rFonts w:ascii="Cambria Math" w:hAnsi="Cambria Math" w:cs="CMU Bright"/>
                <w:i/>
                <w:lang w:val="en-GB"/>
              </w:rPr>
            </m:ctrlPr>
          </m:sSupPr>
          <m:e>
            <m:r>
              <w:rPr>
                <w:rFonts w:ascii="Cambria Math" w:hAnsi="Cambria Math" w:cs="CMU Bright"/>
                <w:lang w:val="en-GB"/>
              </w:rPr>
              <m:t>10</m:t>
            </m:r>
          </m:e>
          <m:sup>
            <m:r>
              <w:rPr>
                <w:rFonts w:ascii="Cambria Math" w:hAnsi="Cambria Math" w:cs="CMU Bright"/>
                <w:lang w:val="en-GB"/>
              </w:rPr>
              <m:t>-6</m:t>
            </m:r>
          </m:sup>
        </m:sSup>
      </m:oMath>
    </w:p>
    <w:p w:rsidR="00F50287" w:rsidRPr="00934CEF" w:rsidRDefault="00F50287" w:rsidP="00F50287">
      <w:pPr>
        <w:pStyle w:val="Paragrafoelenco"/>
        <w:spacing w:line="276" w:lineRule="auto"/>
        <w:jc w:val="both"/>
        <w:rPr>
          <w:rFonts w:ascii="CMU Bright" w:hAnsi="CMU Bright" w:cs="CMU Bright"/>
          <w:lang w:val="en-GB"/>
        </w:rPr>
      </w:pPr>
      <w:r>
        <w:rPr>
          <w:rFonts w:ascii="CMU Bright" w:hAnsi="CMU Bright" w:cs="CMU Bright"/>
          <w:noProof/>
          <w:lang w:eastAsia="it-IT"/>
        </w:rPr>
        <w:drawing>
          <wp:anchor distT="0" distB="0" distL="114300" distR="114300" simplePos="0" relativeHeight="251724800" behindDoc="0" locked="0" layoutInCell="1" allowOverlap="1">
            <wp:simplePos x="0" y="0"/>
            <wp:positionH relativeFrom="column">
              <wp:posOffset>1193800</wp:posOffset>
            </wp:positionH>
            <wp:positionV relativeFrom="paragraph">
              <wp:posOffset>215356</wp:posOffset>
            </wp:positionV>
            <wp:extent cx="1532255" cy="1538605"/>
            <wp:effectExtent l="0" t="0" r="0" b="4445"/>
            <wp:wrapSquare wrapText="bothSides"/>
            <wp:docPr id="3" name="Immagine 3" descr="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0.5-0"/>
                    <pic:cNvPicPr>
                      <a:picLocks noChangeAspect="1" noChangeArrowheads="1"/>
                    </pic:cNvPicPr>
                  </pic:nvPicPr>
                  <pic:blipFill rotWithShape="1">
                    <a:blip r:embed="rId30">
                      <a:extLst>
                        <a:ext uri="{28A0092B-C50C-407E-A947-70E740481C1C}">
                          <a14:useLocalDpi xmlns:a14="http://schemas.microsoft.com/office/drawing/2010/main" val="0"/>
                        </a:ext>
                      </a:extLst>
                    </a:blip>
                    <a:srcRect l="18527" t="26593" r="18951" b="14816"/>
                    <a:stretch/>
                  </pic:blipFill>
                  <pic:spPr bwMode="auto">
                    <a:xfrm>
                      <a:off x="0" y="0"/>
                      <a:ext cx="1532255"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pict>
          <v:shape id="_x0000_s1213" type="#_x0000_t75" style="position:absolute;left:0;text-align:left;margin-left:308.45pt;margin-top:16.8pt;width:122.65pt;height:123.5pt;z-index:251723776;mso-position-horizontal-relative:text;mso-position-vertical-relative:text">
            <v:imagedata r:id="rId31" o:title="(2)1-0" croptop="17244f" cropbottom="9298f" cropleft="11833f" cropright="12099f"/>
            <w10:wrap type="square"/>
          </v:shape>
        </w:pict>
      </w:r>
    </w:p>
    <w:p w:rsidR="00934C97" w:rsidRDefault="00F50287" w:rsidP="00433EA8">
      <w:pPr>
        <w:spacing w:line="276" w:lineRule="auto"/>
        <w:jc w:val="both"/>
        <w:rPr>
          <w:rFonts w:ascii="CMU Bright" w:hAnsi="CMU Bright" w:cs="CMU Bright"/>
          <w:lang w:val="en-GB"/>
        </w:rPr>
      </w:pPr>
      <w:r>
        <w:rPr>
          <w:rFonts w:ascii="CMU Bright" w:hAnsi="CMU Bright" w:cs="CMU Bright"/>
          <w:lang w:val="en-GB"/>
        </w:rPr>
        <w:br/>
      </w:r>
      <w:r>
        <w:rPr>
          <w:rFonts w:ascii="CMU Bright" w:hAnsi="CMU Bright" w:cs="CMU Bright"/>
          <w:lang w:val="en-GB"/>
        </w:rPr>
        <w:br/>
      </w:r>
    </w:p>
    <w:p w:rsidR="00934C97" w:rsidRDefault="00934C97"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934C97" w:rsidRDefault="00934C97" w:rsidP="00433EA8">
      <w:pPr>
        <w:spacing w:line="276" w:lineRule="auto"/>
        <w:jc w:val="both"/>
        <w:rPr>
          <w:rFonts w:ascii="CMU Bright" w:hAnsi="CMU Bright" w:cs="CMU Bright"/>
          <w:lang w:val="en-GB"/>
        </w:rPr>
      </w:pPr>
    </w:p>
    <w:p w:rsidR="004F0F1E" w:rsidRDefault="004F0F1E" w:rsidP="00934CEF">
      <w:pPr>
        <w:spacing w:line="276" w:lineRule="auto"/>
        <w:jc w:val="both"/>
        <w:rPr>
          <w:rFonts w:ascii="CMU Bright" w:hAnsi="CMU Bright" w:cs="CMU Bright"/>
          <w:lang w:val="en-GB"/>
        </w:rPr>
      </w:pPr>
    </w:p>
    <w:p w:rsidR="009E537E" w:rsidRDefault="009E537E" w:rsidP="00934CEF">
      <w:pPr>
        <w:spacing w:line="276" w:lineRule="auto"/>
        <w:jc w:val="both"/>
        <w:rPr>
          <w:rFonts w:ascii="CMU Bright" w:hAnsi="CMU Bright" w:cs="CMU Bright"/>
          <w:lang w:val="en-GB"/>
        </w:rPr>
      </w:pPr>
    </w:p>
    <w:p w:rsidR="00934CEF" w:rsidRPr="009E537E" w:rsidRDefault="00934CEF" w:rsidP="00934CEF">
      <w:pPr>
        <w:pStyle w:val="Paragrafoelenco"/>
        <w:numPr>
          <w:ilvl w:val="0"/>
          <w:numId w:val="28"/>
        </w:numPr>
        <w:spacing w:line="276" w:lineRule="auto"/>
        <w:jc w:val="both"/>
        <w:rPr>
          <w:rFonts w:ascii="CMU Bright" w:hAnsi="CMU Bright" w:cs="CMU Bright"/>
          <w:lang w:val="en-GB"/>
        </w:rPr>
      </w:pPr>
      <m:oMath>
        <m:r>
          <w:rPr>
            <w:rFonts w:ascii="Cambria Math" w:hAnsi="Cambria Math" w:cs="CMU Bright"/>
            <w:lang w:val="en-GB"/>
          </w:rPr>
          <m:t>σ=1        k=0.05       T=</m:t>
        </m:r>
        <m:sSup>
          <m:sSupPr>
            <m:ctrlPr>
              <w:rPr>
                <w:rFonts w:ascii="Cambria Math" w:hAnsi="Cambria Math" w:cs="CMU Bright"/>
                <w:i/>
                <w:lang w:val="en-GB"/>
              </w:rPr>
            </m:ctrlPr>
          </m:sSupPr>
          <m:e>
            <m:r>
              <w:rPr>
                <w:rFonts w:ascii="Cambria Math" w:hAnsi="Cambria Math" w:cs="CMU Bright"/>
                <w:lang w:val="en-GB"/>
              </w:rPr>
              <m:t>10</m:t>
            </m:r>
          </m:e>
          <m:sup>
            <m:r>
              <w:rPr>
                <w:rFonts w:ascii="Cambria Math" w:hAnsi="Cambria Math" w:cs="CMU Bright"/>
                <w:lang w:val="en-GB"/>
              </w:rPr>
              <m:t>-6</m:t>
            </m:r>
          </m:sup>
        </m:sSup>
      </m:oMath>
    </w:p>
    <w:p w:rsidR="009E537E" w:rsidRPr="00754E94" w:rsidRDefault="006C1E0F" w:rsidP="00754E94">
      <w:pPr>
        <w:spacing w:line="276" w:lineRule="auto"/>
        <w:jc w:val="both"/>
        <w:rPr>
          <w:rFonts w:ascii="CMU Bright" w:hAnsi="CMU Bright" w:cs="CMU Bright"/>
          <w:lang w:val="en-GB"/>
        </w:rPr>
      </w:pPr>
      <w:r>
        <w:rPr>
          <w:noProof/>
        </w:rPr>
        <w:pict>
          <v:shape id="_x0000_s1214" type="#_x0000_t75" style="position:absolute;left:0;text-align:left;margin-left:92pt;margin-top:17pt;width:122.5pt;height:122.55pt;z-index:251726848;mso-position-horizontal-relative:text;mso-position-vertical-relative:text">
            <v:imagedata r:id="rId32" o:title="1-0" croptop="17316f" cropbottom="9584f" cropleft="12040f" cropright="12006f"/>
            <w10:wrap type="square"/>
          </v:shape>
        </w:pict>
      </w:r>
      <w:r>
        <w:rPr>
          <w:noProof/>
        </w:rPr>
        <w:pict>
          <v:shape id="_x0000_s1215" type="#_x0000_t75" style="position:absolute;left:0;text-align:left;margin-left:308.45pt;margin-top:15.95pt;width:124.2pt;height:124.7pt;z-index:251728896;mso-position-horizontal-relative:text;mso-position-vertical-relative:text">
            <v:imagedata r:id="rId31" o:title="(2)1-0" croptop="17123f" cropbottom="9381f" cropleft="11477f" cropright="12357f"/>
            <w10:wrap type="square"/>
          </v:shape>
        </w:pict>
      </w:r>
      <w:r>
        <w:rPr>
          <w:noProof/>
        </w:rPr>
        <w:pict>
          <v:shape id="_x0000_s1218" type="#_x0000_t75" style="position:absolute;left:0;text-align:left;margin-left:308.45pt;margin-top:387.65pt;width:117.75pt;height:117.7pt;z-index:251736064;mso-position-horizontal-relative:text;mso-position-vertical-relative:text">
            <v:imagedata r:id="rId33" o:title="(2)3-0" croptop="16958f" cropbottom="9232f" cropleft="11714f" cropright="11715f"/>
            <w10:wrap type="square"/>
          </v:shape>
        </w:pict>
      </w:r>
      <w:r>
        <w:rPr>
          <w:noProof/>
        </w:rPr>
        <w:pict>
          <v:shape id="_x0000_s1216" type="#_x0000_t75" style="position:absolute;left:0;text-align:left;margin-left:92pt;margin-top:198.05pt;width:123.2pt;height:124.35pt;z-index:251730944;mso-position-horizontal-relative:text;mso-position-vertical-relative:text">
            <v:imagedata r:id="rId34" o:title="3-0" croptop="16585f" cropbottom="9183f" cropleft="11511f" cropright="12209f"/>
            <w10:wrap type="square"/>
          </v:shape>
        </w:pict>
      </w:r>
    </w:p>
    <w:p w:rsidR="00934CEF" w:rsidRDefault="00934CEF" w:rsidP="00934CEF">
      <w:pPr>
        <w:spacing w:line="276" w:lineRule="auto"/>
        <w:jc w:val="both"/>
        <w:rPr>
          <w:rFonts w:ascii="CMU Bright" w:hAnsi="CMU Bright" w:cs="CMU Bright"/>
          <w:lang w:val="en-GB"/>
        </w:rPr>
      </w:pPr>
    </w:p>
    <w:p w:rsidR="004F0F1E" w:rsidRDefault="004F0F1E" w:rsidP="00934CEF">
      <w:pPr>
        <w:spacing w:line="276" w:lineRule="auto"/>
        <w:jc w:val="both"/>
        <w:rPr>
          <w:rFonts w:ascii="CMU Bright" w:hAnsi="CMU Bright" w:cs="CMU Bright"/>
          <w:lang w:val="en-GB"/>
        </w:rPr>
      </w:pPr>
      <w:r>
        <w:rPr>
          <w:rFonts w:ascii="CMU Bright" w:hAnsi="CMU Bright" w:cs="CMU Bright"/>
          <w:lang w:val="en-GB"/>
        </w:rPr>
        <w:t xml:space="preserve">   </w:t>
      </w:r>
    </w:p>
    <w:p w:rsidR="004F0F1E" w:rsidRDefault="004F0F1E" w:rsidP="004F0F1E">
      <w:pPr>
        <w:spacing w:line="276" w:lineRule="auto"/>
        <w:ind w:left="360"/>
        <w:jc w:val="both"/>
        <w:rPr>
          <w:rFonts w:ascii="CMU Bright" w:hAnsi="CMU Bright" w:cs="CMU Bright"/>
          <w:lang w:val="en-GB"/>
        </w:rPr>
      </w:pPr>
    </w:p>
    <w:p w:rsidR="00934C97" w:rsidRDefault="00934C97" w:rsidP="004F0F1E">
      <w:pPr>
        <w:spacing w:line="276" w:lineRule="auto"/>
        <w:ind w:left="360"/>
        <w:jc w:val="both"/>
        <w:rPr>
          <w:rFonts w:ascii="CMU Bright" w:hAnsi="CMU Bright" w:cs="CMU Bright"/>
          <w:lang w:val="en-GB"/>
        </w:rPr>
      </w:pPr>
    </w:p>
    <w:p w:rsidR="00934C97" w:rsidRDefault="00934C97" w:rsidP="009E537E">
      <w:pPr>
        <w:spacing w:line="276" w:lineRule="auto"/>
        <w:jc w:val="both"/>
        <w:rPr>
          <w:rFonts w:ascii="CMU Bright" w:hAnsi="CMU Bright" w:cs="CMU Bright"/>
          <w:lang w:val="en-GB"/>
        </w:rPr>
      </w:pPr>
    </w:p>
    <w:p w:rsidR="00934C97" w:rsidRDefault="00934C97" w:rsidP="004F0F1E">
      <w:pPr>
        <w:spacing w:line="276" w:lineRule="auto"/>
        <w:ind w:left="360"/>
        <w:jc w:val="both"/>
        <w:rPr>
          <w:rFonts w:ascii="CMU Bright" w:hAnsi="CMU Bright" w:cs="CMU Bright"/>
          <w:lang w:val="en-GB"/>
        </w:rPr>
      </w:pPr>
    </w:p>
    <w:p w:rsidR="00934CEF" w:rsidRPr="00934CEF" w:rsidRDefault="00934CEF" w:rsidP="00934CEF">
      <w:pPr>
        <w:pStyle w:val="Paragrafoelenco"/>
        <w:numPr>
          <w:ilvl w:val="0"/>
          <w:numId w:val="28"/>
        </w:numPr>
        <w:spacing w:line="276" w:lineRule="auto"/>
        <w:jc w:val="both"/>
        <w:rPr>
          <w:rFonts w:ascii="CMU Bright" w:hAnsi="CMU Bright" w:cs="CMU Bright"/>
          <w:lang w:val="en-GB"/>
        </w:rPr>
      </w:pPr>
      <m:oMath>
        <m:r>
          <w:rPr>
            <w:rFonts w:ascii="Cambria Math" w:hAnsi="Cambria Math" w:cs="CMU Bright"/>
            <w:lang w:val="en-GB"/>
          </w:rPr>
          <m:t>σ=2        k=0.05       T=</m:t>
        </m:r>
        <m:sSup>
          <m:sSupPr>
            <m:ctrlPr>
              <w:rPr>
                <w:rFonts w:ascii="Cambria Math" w:hAnsi="Cambria Math" w:cs="CMU Bright"/>
                <w:i/>
                <w:lang w:val="en-GB"/>
              </w:rPr>
            </m:ctrlPr>
          </m:sSupPr>
          <m:e>
            <m:r>
              <w:rPr>
                <w:rFonts w:ascii="Cambria Math" w:hAnsi="Cambria Math" w:cs="CMU Bright"/>
                <w:lang w:val="en-GB"/>
              </w:rPr>
              <m:t>10</m:t>
            </m:r>
          </m:e>
          <m:sup>
            <m:r>
              <w:rPr>
                <w:rFonts w:ascii="Cambria Math" w:hAnsi="Cambria Math" w:cs="CMU Bright"/>
                <w:lang w:val="en-GB"/>
              </w:rPr>
              <m:t>-5</m:t>
            </m:r>
          </m:sup>
        </m:sSup>
      </m:oMath>
    </w:p>
    <w:p w:rsidR="004F0F1E" w:rsidRDefault="006C1E0F" w:rsidP="00934CEF">
      <w:pPr>
        <w:spacing w:line="276" w:lineRule="auto"/>
        <w:jc w:val="both"/>
        <w:rPr>
          <w:rFonts w:ascii="CMU Bright" w:hAnsi="CMU Bright" w:cs="CMU Bright"/>
          <w:lang w:val="en-GB"/>
        </w:rPr>
      </w:pPr>
      <w:r>
        <w:rPr>
          <w:noProof/>
        </w:rPr>
        <w:pict>
          <v:shape id="_x0000_s1217" type="#_x0000_t75" style="position:absolute;left:0;text-align:left;margin-left:308.45pt;margin-top:9.9pt;width:122.15pt;height:121.5pt;z-index:251732992;mso-position-horizontal-relative:text;mso-position-vertical-relative:text">
            <v:imagedata r:id="rId35" o:title="(2)3-0" croptop="17024f" cropbottom="9413f" cropleft="11425f" cropright="12011f"/>
            <w10:wrap type="square"/>
          </v:shape>
        </w:pict>
      </w:r>
    </w:p>
    <w:p w:rsidR="004F0F1E" w:rsidRDefault="004F0F1E" w:rsidP="00934CEF">
      <w:pPr>
        <w:spacing w:line="276" w:lineRule="auto"/>
        <w:jc w:val="both"/>
        <w:rPr>
          <w:rFonts w:ascii="CMU Bright" w:hAnsi="CMU Bright" w:cs="CMU Bright"/>
          <w:lang w:val="en-GB"/>
        </w:rPr>
      </w:pPr>
    </w:p>
    <w:p w:rsidR="00934C97" w:rsidRDefault="00934C97" w:rsidP="00934CEF">
      <w:pPr>
        <w:spacing w:line="276" w:lineRule="auto"/>
        <w:jc w:val="both"/>
        <w:rPr>
          <w:rFonts w:ascii="CMU Bright" w:hAnsi="CMU Bright" w:cs="CMU Bright"/>
          <w:lang w:val="en-GB"/>
        </w:rPr>
      </w:pPr>
    </w:p>
    <w:p w:rsidR="00934C97" w:rsidRDefault="00934C97" w:rsidP="00934CEF">
      <w:pPr>
        <w:spacing w:line="276" w:lineRule="auto"/>
        <w:jc w:val="both"/>
        <w:rPr>
          <w:rFonts w:ascii="CMU Bright" w:hAnsi="CMU Bright" w:cs="CMU Bright"/>
          <w:lang w:val="en-GB"/>
        </w:rPr>
      </w:pPr>
    </w:p>
    <w:p w:rsidR="009E537E" w:rsidRDefault="009E537E" w:rsidP="00934CEF">
      <w:pPr>
        <w:spacing w:line="276" w:lineRule="auto"/>
        <w:jc w:val="both"/>
        <w:rPr>
          <w:rFonts w:ascii="CMU Bright" w:hAnsi="CMU Bright" w:cs="CMU Bright"/>
          <w:lang w:val="en-GB"/>
        </w:rPr>
      </w:pPr>
    </w:p>
    <w:p w:rsidR="00934C97" w:rsidRDefault="00934C97" w:rsidP="00934CEF">
      <w:pPr>
        <w:spacing w:line="276" w:lineRule="auto"/>
        <w:jc w:val="both"/>
        <w:rPr>
          <w:rFonts w:ascii="CMU Bright" w:hAnsi="CMU Bright" w:cs="CMU Bright"/>
          <w:lang w:val="en-GB"/>
        </w:rPr>
      </w:pPr>
    </w:p>
    <w:p w:rsidR="00934C97" w:rsidRDefault="00934C97" w:rsidP="00934CEF">
      <w:pPr>
        <w:spacing w:line="276" w:lineRule="auto"/>
        <w:jc w:val="both"/>
        <w:rPr>
          <w:rFonts w:ascii="CMU Bright" w:hAnsi="CMU Bright" w:cs="CMU Bright"/>
          <w:lang w:val="en-GB"/>
        </w:rPr>
      </w:pPr>
    </w:p>
    <w:p w:rsidR="00934CEF" w:rsidRPr="00934CEF" w:rsidRDefault="00934CEF" w:rsidP="00934CEF">
      <w:pPr>
        <w:pStyle w:val="Paragrafoelenco"/>
        <w:numPr>
          <w:ilvl w:val="0"/>
          <w:numId w:val="28"/>
        </w:numPr>
        <w:spacing w:line="276" w:lineRule="auto"/>
        <w:jc w:val="both"/>
        <w:rPr>
          <w:rFonts w:ascii="CMU Bright" w:hAnsi="CMU Bright" w:cs="CMU Bright"/>
          <w:lang w:val="en-GB"/>
        </w:rPr>
      </w:pPr>
      <m:oMath>
        <m:r>
          <w:rPr>
            <w:rFonts w:ascii="Cambria Math" w:hAnsi="Cambria Math" w:cs="CMU Bright"/>
            <w:lang w:val="en-GB"/>
          </w:rPr>
          <m:t>σ=2        k=0.05       T=</m:t>
        </m:r>
        <m:sSup>
          <m:sSupPr>
            <m:ctrlPr>
              <w:rPr>
                <w:rFonts w:ascii="Cambria Math" w:hAnsi="Cambria Math" w:cs="CMU Bright"/>
                <w:i/>
                <w:lang w:val="en-GB"/>
              </w:rPr>
            </m:ctrlPr>
          </m:sSupPr>
          <m:e>
            <m:r>
              <w:rPr>
                <w:rFonts w:ascii="Cambria Math" w:hAnsi="Cambria Math" w:cs="CMU Bright"/>
                <w:lang w:val="en-GB"/>
              </w:rPr>
              <m:t>10</m:t>
            </m:r>
          </m:e>
          <m:sup>
            <m:r>
              <w:rPr>
                <w:rFonts w:ascii="Cambria Math" w:hAnsi="Cambria Math" w:cs="CMU Bright"/>
                <w:lang w:val="en-GB"/>
              </w:rPr>
              <m:t>-7</m:t>
            </m:r>
          </m:sup>
        </m:sSup>
      </m:oMath>
    </w:p>
    <w:p w:rsidR="004F0F1E" w:rsidRDefault="009E537E" w:rsidP="00934CEF">
      <w:pPr>
        <w:spacing w:line="276" w:lineRule="auto"/>
        <w:jc w:val="both"/>
        <w:rPr>
          <w:rFonts w:ascii="CMU Bright" w:hAnsi="CMU Bright" w:cs="CMU Bright"/>
          <w:lang w:val="en-GB"/>
        </w:rPr>
      </w:pPr>
      <w:r>
        <w:rPr>
          <w:rFonts w:ascii="CMU Bright" w:hAnsi="CMU Bright" w:cs="CMU Bright"/>
          <w:noProof/>
          <w:lang w:eastAsia="it-IT"/>
        </w:rPr>
        <w:drawing>
          <wp:anchor distT="0" distB="0" distL="114300" distR="114300" simplePos="0" relativeHeight="251734016" behindDoc="0" locked="0" layoutInCell="1" allowOverlap="1">
            <wp:simplePos x="0" y="0"/>
            <wp:positionH relativeFrom="column">
              <wp:posOffset>1176118</wp:posOffset>
            </wp:positionH>
            <wp:positionV relativeFrom="paragraph">
              <wp:posOffset>100330</wp:posOffset>
            </wp:positionV>
            <wp:extent cx="1528445" cy="1543050"/>
            <wp:effectExtent l="0" t="0" r="0" b="0"/>
            <wp:wrapSquare wrapText="bothSides"/>
            <wp:docPr id="12" name="Immagine 12" descr="C:\Users\Ivan\Desktop\Robotics, system and control ETH\Computer Vision\ASSIGNMENTS\Assignment 2\Report\Images\3-0.05-0.00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Ivan\Desktop\Robotics, system and control ETH\Computer Vision\ASSIGNMENTS\Assignment 2\Report\Images\3-0.05-0.0000001.png"/>
                    <pic:cNvPicPr>
                      <a:picLocks noChangeAspect="1" noChangeArrowheads="1"/>
                    </pic:cNvPicPr>
                  </pic:nvPicPr>
                  <pic:blipFill rotWithShape="1">
                    <a:blip r:embed="rId36">
                      <a:extLst>
                        <a:ext uri="{28A0092B-C50C-407E-A947-70E740481C1C}">
                          <a14:useLocalDpi xmlns:a14="http://schemas.microsoft.com/office/drawing/2010/main" val="0"/>
                        </a:ext>
                      </a:extLst>
                    </a:blip>
                    <a:srcRect l="17414" t="25780" r="18324" b="13679"/>
                    <a:stretch/>
                  </pic:blipFill>
                  <pic:spPr bwMode="auto">
                    <a:xfrm>
                      <a:off x="0" y="0"/>
                      <a:ext cx="1528445" cy="1543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F0F1E" w:rsidRDefault="004F0F1E" w:rsidP="004F0F1E">
      <w:pPr>
        <w:spacing w:line="276" w:lineRule="auto"/>
        <w:ind w:left="360"/>
        <w:jc w:val="both"/>
        <w:rPr>
          <w:rFonts w:ascii="CMU Bright" w:hAnsi="CMU Bright" w:cs="CMU Bright"/>
          <w:lang w:val="en-GB"/>
        </w:rPr>
      </w:pPr>
    </w:p>
    <w:p w:rsidR="00934C97" w:rsidRDefault="00934C97" w:rsidP="004F0F1E">
      <w:pPr>
        <w:spacing w:line="276" w:lineRule="auto"/>
        <w:ind w:left="360"/>
        <w:jc w:val="both"/>
        <w:rPr>
          <w:rFonts w:ascii="CMU Bright" w:hAnsi="CMU Bright" w:cs="CMU Bright"/>
          <w:lang w:val="en-GB"/>
        </w:rPr>
      </w:pPr>
    </w:p>
    <w:p w:rsidR="00934C97" w:rsidRDefault="00934C97" w:rsidP="004F0F1E">
      <w:pPr>
        <w:spacing w:line="276" w:lineRule="auto"/>
        <w:ind w:left="360"/>
        <w:jc w:val="both"/>
        <w:rPr>
          <w:rFonts w:ascii="CMU Bright" w:hAnsi="CMU Bright" w:cs="CMU Bright"/>
          <w:lang w:val="en-GB"/>
        </w:rPr>
      </w:pPr>
    </w:p>
    <w:p w:rsidR="00934C97" w:rsidRDefault="00934C97" w:rsidP="004F0F1E">
      <w:pPr>
        <w:spacing w:line="276" w:lineRule="auto"/>
        <w:ind w:left="360"/>
        <w:jc w:val="both"/>
        <w:rPr>
          <w:rFonts w:ascii="CMU Bright" w:hAnsi="CMU Bright" w:cs="CMU Bright"/>
          <w:lang w:val="en-GB"/>
        </w:rPr>
      </w:pPr>
    </w:p>
    <w:p w:rsidR="004F0F1E" w:rsidRDefault="00036E27" w:rsidP="00433EA8">
      <w:pPr>
        <w:spacing w:line="276" w:lineRule="auto"/>
        <w:jc w:val="both"/>
        <w:rPr>
          <w:rFonts w:ascii="CMU Bright" w:hAnsi="CMU Bright" w:cs="CMU Bright"/>
          <w:lang w:val="en-GB"/>
        </w:rPr>
      </w:pPr>
      <w:r>
        <w:rPr>
          <w:rFonts w:ascii="CMU Bright" w:hAnsi="CMU Bright" w:cs="CMU Bright"/>
          <w:lang w:val="en-GB"/>
        </w:rPr>
        <w:lastRenderedPageBreak/>
        <w:t>Overall, the implemented Harris corner detector seems to correctly detect the most relevant points in the image. However, the</w:t>
      </w:r>
      <w:r w:rsidR="00F50E4E">
        <w:rPr>
          <w:rFonts w:ascii="CMU Bright" w:hAnsi="CMU Bright" w:cs="CMU Bright"/>
          <w:lang w:val="en-GB"/>
        </w:rPr>
        <w:t xml:space="preserve"> main issue is that there are still cases in which the detector</w:t>
      </w:r>
      <w:r>
        <w:rPr>
          <w:rFonts w:ascii="CMU Bright" w:hAnsi="CMU Bright" w:cs="CMU Bright"/>
          <w:lang w:val="en-GB"/>
        </w:rPr>
        <w:t xml:space="preserve"> inevitably</w:t>
      </w:r>
      <w:r w:rsidR="00F50E4E">
        <w:rPr>
          <w:rFonts w:ascii="CMU Bright" w:hAnsi="CMU Bright" w:cs="CMU Bright"/>
          <w:lang w:val="en-GB"/>
        </w:rPr>
        <w:t xml:space="preserve"> classifies points as corners, even though</w:t>
      </w:r>
      <w:r w:rsidR="00AE1232">
        <w:rPr>
          <w:rFonts w:ascii="CMU Bright" w:hAnsi="CMU Bright" w:cs="CMU Bright"/>
          <w:lang w:val="en-GB"/>
        </w:rPr>
        <w:t>, for example,</w:t>
      </w:r>
      <w:r w:rsidR="00F50E4E">
        <w:rPr>
          <w:rFonts w:ascii="CMU Bright" w:hAnsi="CMU Bright" w:cs="CMU Bright"/>
          <w:lang w:val="en-GB"/>
        </w:rPr>
        <w:t xml:space="preserve"> they are part of a flat region. This is reasonable</w:t>
      </w:r>
      <w:r>
        <w:rPr>
          <w:rFonts w:ascii="CMU Bright" w:hAnsi="CMU Bright" w:cs="CMU Bright"/>
          <w:lang w:val="en-GB"/>
        </w:rPr>
        <w:t xml:space="preserve"> since thresholding </w:t>
      </w:r>
      <w:r w:rsidR="00F50E4E">
        <w:rPr>
          <w:rFonts w:ascii="CMU Bright" w:hAnsi="CMU Bright" w:cs="CMU Bright"/>
          <w:lang w:val="en-GB"/>
        </w:rPr>
        <w:t>between the two different cases is not deterministically done in a closed-loop way, but rather it is the result of tuning a hyperparameter.</w:t>
      </w:r>
    </w:p>
    <w:p w:rsidR="000B0665" w:rsidRPr="000B0665" w:rsidRDefault="000B0665" w:rsidP="000B0665">
      <w:pPr>
        <w:spacing w:line="276" w:lineRule="auto"/>
        <w:rPr>
          <w:rFonts w:ascii="CMU Bright" w:hAnsi="CMU Bright" w:cs="CMU Bright"/>
          <w:b/>
          <w:sz w:val="24"/>
          <w:szCs w:val="20"/>
          <w:lang w:val="en-GB"/>
        </w:rPr>
      </w:pPr>
    </w:p>
    <w:p w:rsidR="000B0665" w:rsidRDefault="000B0665" w:rsidP="000B0665">
      <w:pPr>
        <w:pStyle w:val="Paragrafoelenco"/>
        <w:numPr>
          <w:ilvl w:val="0"/>
          <w:numId w:val="25"/>
        </w:numPr>
        <w:spacing w:line="276" w:lineRule="auto"/>
        <w:rPr>
          <w:rFonts w:ascii="CMU Bright" w:hAnsi="CMU Bright" w:cs="CMU Bright"/>
          <w:b/>
          <w:sz w:val="24"/>
          <w:szCs w:val="20"/>
          <w:lang w:val="en-GB"/>
        </w:rPr>
      </w:pPr>
      <w:r>
        <w:rPr>
          <w:rFonts w:ascii="CMU Bright" w:hAnsi="CMU Bright" w:cs="CMU Bright"/>
          <w:b/>
          <w:sz w:val="24"/>
          <w:szCs w:val="20"/>
          <w:lang w:val="en-GB"/>
        </w:rPr>
        <w:t>Description &amp; Matching</w:t>
      </w:r>
    </w:p>
    <w:p w:rsidR="006F4821" w:rsidRDefault="007879A0" w:rsidP="00934C97">
      <w:pPr>
        <w:spacing w:line="276" w:lineRule="auto"/>
        <w:jc w:val="both"/>
        <w:rPr>
          <w:rFonts w:ascii="CMU Bright" w:hAnsi="CMU Bright" w:cs="CMU Bright"/>
          <w:lang w:val="en-GB"/>
        </w:rPr>
      </w:pPr>
      <w:r w:rsidRPr="007879A0">
        <w:rPr>
          <w:rFonts w:ascii="CMU Bright" w:hAnsi="CMU Bright" w:cs="CMU Bright"/>
          <w:lang w:val="en-GB"/>
        </w:rPr>
        <w:t>The aim of the second part of the assignment is to match features among different images. To achieve such a result, the first step is</w:t>
      </w:r>
      <w:r>
        <w:rPr>
          <w:rFonts w:ascii="CMU Bright" w:hAnsi="CMU Bright" w:cs="CMU Bright"/>
          <w:lang w:val="en-GB"/>
        </w:rPr>
        <w:t xml:space="preserve"> to</w:t>
      </w:r>
      <w:r w:rsidRPr="007879A0">
        <w:rPr>
          <w:rFonts w:ascii="CMU Bright" w:hAnsi="CMU Bright" w:cs="CMU Bright"/>
          <w:lang w:val="en-GB"/>
        </w:rPr>
        <w:t xml:space="preserve"> extract local descriptors out of each previously detected keypoint. This is done by means of the </w:t>
      </w:r>
      <w:r w:rsidRPr="007879A0">
        <w:rPr>
          <w:rFonts w:ascii="CMU Bright" w:hAnsi="CMU Bright" w:cs="CMU Bright"/>
          <w:i/>
          <w:lang w:val="en-GB"/>
        </w:rPr>
        <w:t>extractPatches</w:t>
      </w:r>
      <w:r w:rsidRPr="007879A0">
        <w:rPr>
          <w:rFonts w:ascii="CMU Bright" w:hAnsi="CMU Bright" w:cs="CMU Bright"/>
          <w:lang w:val="en-GB"/>
        </w:rPr>
        <w:t xml:space="preserve"> function, which extracts 9x9 patches around each detected keypoint. However, the keypoints must be first filtered so that we do not consider those too close </w:t>
      </w:r>
      <w:r>
        <w:rPr>
          <w:rFonts w:ascii="CMU Bright" w:hAnsi="CMU Bright" w:cs="CMU Bright"/>
          <w:lang w:val="en-GB"/>
        </w:rPr>
        <w:t xml:space="preserve">to the edges. Hence, in order to be able to extract 9x9 patches out of each point, I selected only those </w:t>
      </w:r>
      <w:r w:rsidR="007C7537">
        <w:rPr>
          <w:rFonts w:ascii="CMU Bright" w:hAnsi="CMU Bright" w:cs="CMU Bright"/>
          <w:lang w:val="en-GB"/>
        </w:rPr>
        <w:t xml:space="preserve">corners </w:t>
      </w:r>
      <w:r w:rsidR="006F4821">
        <w:rPr>
          <w:rFonts w:ascii="CMU Bright" w:hAnsi="CMU Bright" w:cs="CMU Bright"/>
          <w:lang w:val="en-GB"/>
        </w:rPr>
        <w:t>that had a margin of at least 4 pixels from the borders.</w:t>
      </w:r>
    </w:p>
    <w:p w:rsidR="00B52C41" w:rsidRDefault="00AE1232" w:rsidP="007879A0">
      <w:pPr>
        <w:spacing w:line="276" w:lineRule="auto"/>
        <w:ind w:left="360"/>
        <w:jc w:val="both"/>
        <w:rPr>
          <w:rFonts w:ascii="CMU Bright" w:hAnsi="CMU Bright" w:cs="CMU Bright"/>
          <w:lang w:val="en-GB"/>
        </w:rPr>
      </w:pPr>
      <w:r>
        <w:rPr>
          <w:noProof/>
        </w:rPr>
        <w:pict>
          <v:shape id="_x0000_s1186" type="#_x0000_t75" style="position:absolute;left:0;text-align:left;margin-left:17.4pt;margin-top:9.35pt;width:181.85pt;height:137.25pt;z-index:251707392;mso-position-horizontal-relative:text;mso-position-vertical-relative:text">
            <v:imagedata r:id="rId37" o:title="parte2-0" croptop="12366f" cropbottom="7552f" cropleft="7368f" cropright="7107f"/>
            <w10:wrap type="square"/>
          </v:shape>
        </w:pict>
      </w:r>
      <w:r>
        <w:rPr>
          <w:noProof/>
        </w:rPr>
        <w:pict>
          <v:shape id="_x0000_s1187" type="#_x0000_t75" style="position:absolute;left:0;text-align:left;margin-left:275.95pt;margin-top:8.4pt;width:180.9pt;height:136.5pt;z-index:251709440;mso-position-horizontal-relative:text;mso-position-vertical-relative:text">
            <v:imagedata r:id="rId38" o:title="parte2-1" croptop="12481f" cropbottom="7497f" cropleft="7070f" cropright="7442f"/>
            <w10:wrap type="square"/>
          </v:shape>
        </w:pict>
      </w:r>
    </w:p>
    <w:p w:rsidR="00B52C41" w:rsidRDefault="00B52C41" w:rsidP="007879A0">
      <w:pPr>
        <w:spacing w:line="276" w:lineRule="auto"/>
        <w:ind w:left="360"/>
        <w:jc w:val="both"/>
        <w:rPr>
          <w:rFonts w:ascii="CMU Bright" w:hAnsi="CMU Bright" w:cs="CMU Bright"/>
          <w:lang w:val="en-GB"/>
        </w:rPr>
      </w:pPr>
    </w:p>
    <w:p w:rsidR="00F47B67" w:rsidRDefault="00F47B67" w:rsidP="007879A0">
      <w:pPr>
        <w:spacing w:line="276" w:lineRule="auto"/>
        <w:ind w:left="360"/>
        <w:rPr>
          <w:rFonts w:ascii="CMU Bright" w:hAnsi="CMU Bright" w:cs="CMU Bright"/>
          <w:b/>
          <w:sz w:val="24"/>
          <w:szCs w:val="20"/>
          <w:lang w:val="en-GB"/>
        </w:rPr>
      </w:pPr>
    </w:p>
    <w:p w:rsidR="007879A0" w:rsidRDefault="007879A0" w:rsidP="007879A0">
      <w:pPr>
        <w:spacing w:line="276" w:lineRule="auto"/>
        <w:ind w:left="360"/>
        <w:rPr>
          <w:rFonts w:ascii="CMU Bright" w:hAnsi="CMU Bright" w:cs="CMU Bright"/>
          <w:b/>
          <w:sz w:val="24"/>
          <w:szCs w:val="20"/>
          <w:lang w:val="en-GB"/>
        </w:rPr>
      </w:pPr>
    </w:p>
    <w:p w:rsidR="00F47B67" w:rsidRDefault="00F47B67" w:rsidP="007879A0">
      <w:pPr>
        <w:spacing w:line="276" w:lineRule="auto"/>
        <w:ind w:left="360"/>
        <w:rPr>
          <w:rFonts w:ascii="CMU Bright" w:hAnsi="CMU Bright" w:cs="CMU Bright"/>
          <w:b/>
          <w:sz w:val="24"/>
          <w:szCs w:val="20"/>
          <w:lang w:val="en-GB"/>
        </w:rPr>
      </w:pPr>
    </w:p>
    <w:p w:rsidR="00F47B67" w:rsidRDefault="00F47B67" w:rsidP="007879A0">
      <w:pPr>
        <w:spacing w:line="276" w:lineRule="auto"/>
        <w:ind w:left="360"/>
        <w:rPr>
          <w:rFonts w:ascii="CMU Bright" w:hAnsi="CMU Bright" w:cs="CMU Bright"/>
          <w:b/>
          <w:sz w:val="24"/>
          <w:szCs w:val="20"/>
          <w:lang w:val="en-GB"/>
        </w:rPr>
      </w:pPr>
    </w:p>
    <w:p w:rsidR="00F47B67" w:rsidRDefault="00AE1232" w:rsidP="007879A0">
      <w:pPr>
        <w:spacing w:line="276" w:lineRule="auto"/>
        <w:ind w:left="360"/>
        <w:rPr>
          <w:rFonts w:ascii="CMU Bright" w:hAnsi="CMU Bright" w:cs="CMU Bright"/>
          <w:b/>
          <w:sz w:val="24"/>
          <w:szCs w:val="20"/>
          <w:lang w:val="en-GB"/>
        </w:rPr>
      </w:pPr>
      <w:r w:rsidRPr="006D2FD9">
        <w:rPr>
          <w:rFonts w:ascii="CMU Bright" w:hAnsi="CMU Bright" w:cs="CMU Bright"/>
          <w:noProof/>
          <w:sz w:val="20"/>
          <w:szCs w:val="20"/>
          <w:lang w:eastAsia="it-IT"/>
        </w:rPr>
        <mc:AlternateContent>
          <mc:Choice Requires="wps">
            <w:drawing>
              <wp:anchor distT="0" distB="0" distL="114300" distR="114300" simplePos="0" relativeHeight="251705344" behindDoc="0" locked="0" layoutInCell="1" allowOverlap="1" wp14:anchorId="5A69629B" wp14:editId="17F8B737">
                <wp:simplePos x="0" y="0"/>
                <wp:positionH relativeFrom="margin">
                  <wp:posOffset>123190</wp:posOffset>
                </wp:positionH>
                <wp:positionV relativeFrom="paragraph">
                  <wp:posOffset>67310</wp:posOffset>
                </wp:positionV>
                <wp:extent cx="2593340" cy="263525"/>
                <wp:effectExtent l="0" t="0" r="0" b="3175"/>
                <wp:wrapSquare wrapText="bothSides"/>
                <wp:docPr id="1" name="Casella di testo 1"/>
                <wp:cNvGraphicFramePr/>
                <a:graphic xmlns:a="http://schemas.openxmlformats.org/drawingml/2006/main">
                  <a:graphicData uri="http://schemas.microsoft.com/office/word/2010/wordprocessingShape">
                    <wps:wsp>
                      <wps:cNvSpPr txBox="1"/>
                      <wps:spPr>
                        <a:xfrm>
                          <a:off x="0" y="0"/>
                          <a:ext cx="2593340" cy="263525"/>
                        </a:xfrm>
                        <a:prstGeom prst="rect">
                          <a:avLst/>
                        </a:prstGeom>
                        <a:noFill/>
                        <a:ln w="6350">
                          <a:noFill/>
                        </a:ln>
                      </wps:spPr>
                      <wps:txbx>
                        <w:txbxContent>
                          <w:p w:rsidR="00F47B67" w:rsidRPr="001F508B" w:rsidRDefault="003D3E39" w:rsidP="00F47B67">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1</w:t>
                            </w:r>
                            <w:r w:rsidR="00F47B67">
                              <w:rPr>
                                <w:rStyle w:val="figcaption-prefix"/>
                                <w:rFonts w:ascii="CMU Bright" w:hAnsi="CMU Bright" w:cs="CMU Bright"/>
                                <w:b/>
                                <w:bCs/>
                                <w:color w:val="212529"/>
                                <w:sz w:val="14"/>
                                <w:szCs w:val="20"/>
                                <w:shd w:val="clear" w:color="auto" w:fill="FFFFFF"/>
                                <w:lang w:val="en-GB"/>
                              </w:rPr>
                              <w:t xml:space="preserve"> </w:t>
                            </w:r>
                            <w:r w:rsidR="00F47B67" w:rsidRPr="001F508B">
                              <w:rPr>
                                <w:color w:val="333333"/>
                                <w:sz w:val="18"/>
                                <w:szCs w:val="27"/>
                                <w:shd w:val="clear" w:color="auto" w:fill="FCFCFC"/>
                                <w:lang w:val="en-GB"/>
                              </w:rPr>
                              <w:t>―</w:t>
                            </w:r>
                            <w:r w:rsidR="00F47B67"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Harris corner detector applied to the first image</w:t>
                            </w:r>
                            <w:r w:rsidR="00F47B67">
                              <w:rPr>
                                <w:rFonts w:ascii="CMU Bright" w:hAnsi="CMU Bright" w:cs="CMU Bright"/>
                                <w:color w:val="212529"/>
                                <w:sz w:val="14"/>
                                <w:szCs w:val="20"/>
                                <w:shd w:val="clear" w:color="auto" w:fill="FFFFFF"/>
                                <w:lang w:val="en-GB"/>
                              </w:rPr>
                              <w:t xml:space="preserve"> </w:t>
                            </w:r>
                          </w:p>
                          <w:p w:rsidR="00F47B67" w:rsidRPr="0028684A" w:rsidRDefault="00F47B67" w:rsidP="00F47B67">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69629B" id="_x0000_t202" coordsize="21600,21600" o:spt="202" path="m,l,21600r21600,l21600,xe">
                <v:stroke joinstyle="miter"/>
                <v:path gradientshapeok="t" o:connecttype="rect"/>
              </v:shapetype>
              <v:shape id="Casella di testo 1" o:spid="_x0000_s1026" type="#_x0000_t202" style="position:absolute;left:0;text-align:left;margin-left:9.7pt;margin-top:5.3pt;width:204.2pt;height:20.75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" filled="f" stroked="f" strokeweight=".5pt">
                <v:textbox>
                  <w:txbxContent>
                    <w:p w:rsidR="00F47B67" w:rsidRPr="001F508B" w:rsidRDefault="003D3E39" w:rsidP="00F47B67">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1</w:t>
                      </w:r>
                      <w:r w:rsidR="00F47B67">
                        <w:rPr>
                          <w:rStyle w:val="figcaption-prefix"/>
                          <w:rFonts w:ascii="CMU Bright" w:hAnsi="CMU Bright" w:cs="CMU Bright"/>
                          <w:b/>
                          <w:bCs/>
                          <w:color w:val="212529"/>
                          <w:sz w:val="14"/>
                          <w:szCs w:val="20"/>
                          <w:shd w:val="clear" w:color="auto" w:fill="FFFFFF"/>
                          <w:lang w:val="en-GB"/>
                        </w:rPr>
                        <w:t xml:space="preserve"> </w:t>
                      </w:r>
                      <w:r w:rsidR="00F47B67" w:rsidRPr="001F508B">
                        <w:rPr>
                          <w:color w:val="333333"/>
                          <w:sz w:val="18"/>
                          <w:szCs w:val="27"/>
                          <w:shd w:val="clear" w:color="auto" w:fill="FCFCFC"/>
                          <w:lang w:val="en-GB"/>
                        </w:rPr>
                        <w:t>―</w:t>
                      </w:r>
                      <w:r w:rsidR="00F47B67"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Harris corner detector applied to the first image</w:t>
                      </w:r>
                      <w:r w:rsidR="00F47B67">
                        <w:rPr>
                          <w:rFonts w:ascii="CMU Bright" w:hAnsi="CMU Bright" w:cs="CMU Bright"/>
                          <w:color w:val="212529"/>
                          <w:sz w:val="14"/>
                          <w:szCs w:val="20"/>
                          <w:shd w:val="clear" w:color="auto" w:fill="FFFFFF"/>
                          <w:lang w:val="en-GB"/>
                        </w:rPr>
                        <w:t xml:space="preserve"> </w:t>
                      </w:r>
                    </w:p>
                    <w:p w:rsidR="00F47B67" w:rsidRPr="0028684A" w:rsidRDefault="00F47B67" w:rsidP="00F47B67">
                      <w:pPr>
                        <w:rPr>
                          <w:lang w:val="en-GB"/>
                        </w:rPr>
                      </w:pPr>
                    </w:p>
                  </w:txbxContent>
                </v:textbox>
                <w10:wrap type="square" anchorx="margin"/>
              </v:shape>
            </w:pict>
          </mc:Fallback>
        </mc:AlternateContent>
      </w:r>
      <w:r w:rsidRPr="006D2FD9">
        <w:rPr>
          <w:rFonts w:ascii="CMU Bright" w:hAnsi="CMU Bright" w:cs="CMU Bright"/>
          <w:noProof/>
          <w:sz w:val="20"/>
          <w:szCs w:val="20"/>
          <w:lang w:eastAsia="it-IT"/>
        </w:rPr>
        <mc:AlternateContent>
          <mc:Choice Requires="wps">
            <w:drawing>
              <wp:anchor distT="0" distB="0" distL="114300" distR="114300" simplePos="0" relativeHeight="251746304" behindDoc="0" locked="0" layoutInCell="1" allowOverlap="1" wp14:anchorId="46994C8D" wp14:editId="021A927F">
                <wp:simplePos x="0" y="0"/>
                <wp:positionH relativeFrom="margin">
                  <wp:posOffset>3410585</wp:posOffset>
                </wp:positionH>
                <wp:positionV relativeFrom="paragraph">
                  <wp:posOffset>60697</wp:posOffset>
                </wp:positionV>
                <wp:extent cx="2593340" cy="263525"/>
                <wp:effectExtent l="0" t="0" r="0" b="3175"/>
                <wp:wrapSquare wrapText="bothSides"/>
                <wp:docPr id="8" name="Casella di testo 8"/>
                <wp:cNvGraphicFramePr/>
                <a:graphic xmlns:a="http://schemas.openxmlformats.org/drawingml/2006/main">
                  <a:graphicData uri="http://schemas.microsoft.com/office/word/2010/wordprocessingShape">
                    <wps:wsp>
                      <wps:cNvSpPr txBox="1"/>
                      <wps:spPr>
                        <a:xfrm>
                          <a:off x="0" y="0"/>
                          <a:ext cx="2593340" cy="263525"/>
                        </a:xfrm>
                        <a:prstGeom prst="rect">
                          <a:avLst/>
                        </a:prstGeom>
                        <a:noFill/>
                        <a:ln w="6350">
                          <a:noFill/>
                        </a:ln>
                      </wps:spPr>
                      <wps:txbx>
                        <w:txbxContent>
                          <w:p w:rsidR="00754E94" w:rsidRPr="001F508B" w:rsidRDefault="00754E94" w:rsidP="00754E94">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 xml:space="preserve">Figure 2 </w:t>
                            </w:r>
                            <w:r w:rsidRPr="001F508B">
                              <w:rPr>
                                <w:color w:val="333333"/>
                                <w:sz w:val="18"/>
                                <w:szCs w:val="27"/>
                                <w:shd w:val="clear" w:color="auto" w:fill="FCFCFC"/>
                                <w:lang w:val="en-GB"/>
                              </w:rPr>
                              <w:t>―</w:t>
                            </w:r>
                            <w:r w:rsidRPr="001F508B">
                              <w:rPr>
                                <w:rFonts w:ascii="CMU Bright" w:hAnsi="CMU Bright" w:cs="CMU Bright"/>
                                <w:color w:val="212529"/>
                                <w:sz w:val="14"/>
                                <w:szCs w:val="20"/>
                                <w:shd w:val="clear" w:color="auto" w:fill="FFFFFF"/>
                                <w:lang w:val="en-GB"/>
                              </w:rPr>
                              <w:t> </w:t>
                            </w:r>
                            <w:r>
                              <w:rPr>
                                <w:rFonts w:ascii="CMU Bright" w:hAnsi="CMU Bright" w:cs="CMU Bright"/>
                                <w:color w:val="212529"/>
                                <w:sz w:val="14"/>
                                <w:szCs w:val="20"/>
                                <w:shd w:val="clear" w:color="auto" w:fill="FFFFFF"/>
                                <w:lang w:val="en-GB"/>
                              </w:rPr>
                              <w:t xml:space="preserve">Harris corner detector applied to the second image </w:t>
                            </w:r>
                          </w:p>
                          <w:p w:rsidR="00754E94" w:rsidRPr="0028684A" w:rsidRDefault="00754E94" w:rsidP="00754E94">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994C8D" id="Casella di testo 8" o:spid="_x0000_s1027" type="#_x0000_t202" style="position:absolute;left:0;text-align:left;margin-left:268.55pt;margin-top:4.8pt;width:204.2pt;height:20.75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" filled="f" stroked="f" strokeweight=".5pt">
                <v:textbox>
                  <w:txbxContent>
                    <w:p w:rsidR="00754E94" w:rsidRPr="001F508B" w:rsidRDefault="00754E94" w:rsidP="00754E94">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 xml:space="preserve">Figure 2 </w:t>
                      </w:r>
                      <w:r w:rsidRPr="001F508B">
                        <w:rPr>
                          <w:color w:val="333333"/>
                          <w:sz w:val="18"/>
                          <w:szCs w:val="27"/>
                          <w:shd w:val="clear" w:color="auto" w:fill="FCFCFC"/>
                          <w:lang w:val="en-GB"/>
                        </w:rPr>
                        <w:t>―</w:t>
                      </w:r>
                      <w:r w:rsidRPr="001F508B">
                        <w:rPr>
                          <w:rFonts w:ascii="CMU Bright" w:hAnsi="CMU Bright" w:cs="CMU Bright"/>
                          <w:color w:val="212529"/>
                          <w:sz w:val="14"/>
                          <w:szCs w:val="20"/>
                          <w:shd w:val="clear" w:color="auto" w:fill="FFFFFF"/>
                          <w:lang w:val="en-GB"/>
                        </w:rPr>
                        <w:t> </w:t>
                      </w:r>
                      <w:r>
                        <w:rPr>
                          <w:rFonts w:ascii="CMU Bright" w:hAnsi="CMU Bright" w:cs="CMU Bright"/>
                          <w:color w:val="212529"/>
                          <w:sz w:val="14"/>
                          <w:szCs w:val="20"/>
                          <w:shd w:val="clear" w:color="auto" w:fill="FFFFFF"/>
                          <w:lang w:val="en-GB"/>
                        </w:rPr>
                        <w:t xml:space="preserve">Harris corner detector applied to the second image </w:t>
                      </w:r>
                    </w:p>
                    <w:p w:rsidR="00754E94" w:rsidRPr="0028684A" w:rsidRDefault="00754E94" w:rsidP="00754E94">
                      <w:pPr>
                        <w:rPr>
                          <w:lang w:val="en-GB"/>
                        </w:rPr>
                      </w:pPr>
                    </w:p>
                  </w:txbxContent>
                </v:textbox>
                <w10:wrap type="square" anchorx="margin"/>
              </v:shape>
            </w:pict>
          </mc:Fallback>
        </mc:AlternateContent>
      </w:r>
    </w:p>
    <w:p w:rsidR="00F47B67" w:rsidRPr="007879A0" w:rsidRDefault="00F47B67" w:rsidP="00754E94">
      <w:pPr>
        <w:spacing w:line="276" w:lineRule="auto"/>
        <w:rPr>
          <w:rFonts w:ascii="CMU Bright" w:hAnsi="CMU Bright" w:cs="CMU Bright"/>
          <w:b/>
          <w:sz w:val="24"/>
          <w:szCs w:val="20"/>
          <w:lang w:val="en-GB"/>
        </w:rPr>
      </w:pPr>
    </w:p>
    <w:p w:rsidR="007C7537" w:rsidRDefault="007879A0" w:rsidP="007C7537">
      <w:pPr>
        <w:pStyle w:val="Paragrafoelenco"/>
        <w:numPr>
          <w:ilvl w:val="1"/>
          <w:numId w:val="25"/>
        </w:numPr>
        <w:spacing w:line="276" w:lineRule="auto"/>
        <w:rPr>
          <w:rFonts w:ascii="CMU Bright" w:hAnsi="CMU Bright" w:cs="CMU Bright"/>
          <w:b/>
          <w:sz w:val="24"/>
          <w:szCs w:val="20"/>
          <w:lang w:val="en-GB"/>
        </w:rPr>
      </w:pPr>
      <w:r>
        <w:rPr>
          <w:rFonts w:ascii="CMU Bright" w:hAnsi="CMU Bright" w:cs="CMU Bright"/>
          <w:b/>
          <w:sz w:val="24"/>
          <w:szCs w:val="20"/>
          <w:lang w:val="en-GB"/>
        </w:rPr>
        <w:t>SSD one-way nearest neighbour</w:t>
      </w:r>
      <w:r w:rsidR="007C7537">
        <w:rPr>
          <w:rFonts w:ascii="CMU Bright" w:hAnsi="CMU Bright" w:cs="CMU Bright"/>
          <w:b/>
          <w:sz w:val="24"/>
          <w:szCs w:val="20"/>
          <w:lang w:val="en-GB"/>
        </w:rPr>
        <w:t>s</w:t>
      </w:r>
      <w:r>
        <w:rPr>
          <w:rFonts w:ascii="CMU Bright" w:hAnsi="CMU Bright" w:cs="CMU Bright"/>
          <w:b/>
          <w:sz w:val="24"/>
          <w:szCs w:val="20"/>
          <w:lang w:val="en-GB"/>
        </w:rPr>
        <w:t xml:space="preserve"> matching</w:t>
      </w:r>
    </w:p>
    <w:p w:rsidR="007C7537" w:rsidRDefault="007C7537" w:rsidP="00934C97">
      <w:pPr>
        <w:spacing w:line="276" w:lineRule="auto"/>
        <w:jc w:val="both"/>
        <w:rPr>
          <w:rFonts w:ascii="CMU Bright" w:hAnsi="CMU Bright" w:cs="CMU Bright"/>
          <w:szCs w:val="20"/>
          <w:lang w:val="en-GB"/>
        </w:rPr>
      </w:pPr>
      <w:r>
        <w:rPr>
          <w:rFonts w:ascii="CMU Bright" w:hAnsi="CMU Bright" w:cs="CMU Bright"/>
          <w:szCs w:val="20"/>
          <w:lang w:val="en-GB"/>
        </w:rPr>
        <w:t xml:space="preserve">To compute the SSD one-way nearest neighbours matching the first thing to do is to compute the SSD distance between the descriptors of the features of the first and the second image. This is done by means of the </w:t>
      </w:r>
      <w:r w:rsidRPr="00AE1232">
        <w:rPr>
          <w:rFonts w:ascii="CMU Bright" w:hAnsi="CMU Bright" w:cs="CMU Bright"/>
          <w:i/>
          <w:szCs w:val="20"/>
          <w:lang w:val="en-GB"/>
        </w:rPr>
        <w:t>pdist2</w:t>
      </w:r>
      <w:r>
        <w:rPr>
          <w:rFonts w:ascii="CMU Bright" w:hAnsi="CMU Bright" w:cs="CMU Bright"/>
          <w:szCs w:val="20"/>
          <w:lang w:val="en-GB"/>
        </w:rPr>
        <w:t xml:space="preserve"> function, which then needs to be squared since the SSD has the following form:</w:t>
      </w:r>
    </w:p>
    <w:p w:rsidR="007C7537" w:rsidRDefault="007C7537" w:rsidP="0097212A">
      <w:pPr>
        <w:spacing w:line="276" w:lineRule="auto"/>
        <w:ind w:left="360"/>
        <w:jc w:val="center"/>
      </w:pPr>
      <w:r w:rsidRPr="00E1757C">
        <w:rPr>
          <w:position w:val="-28"/>
        </w:rPr>
        <w:object w:dxaOrig="2540" w:dyaOrig="580">
          <v:shape id="_x0000_i1035" type="#_x0000_t75" style="width:127.25pt;height:28.55pt" o:ole="">
            <v:imagedata r:id="rId39" o:title=""/>
          </v:shape>
          <o:OLEObject Type="Embed" ProgID="Equation.DSMT4" ShapeID="_x0000_i1035" DrawAspect="Content" ObjectID="_1663703057" r:id="rId40"/>
        </w:object>
      </w:r>
    </w:p>
    <w:p w:rsidR="003D3E39" w:rsidRDefault="007C7537" w:rsidP="00934C97">
      <w:pPr>
        <w:spacing w:line="276" w:lineRule="auto"/>
        <w:jc w:val="both"/>
        <w:rPr>
          <w:rFonts w:ascii="CMU Bright" w:hAnsi="CMU Bright" w:cs="CMU Bright"/>
          <w:lang w:val="en-GB"/>
        </w:rPr>
      </w:pPr>
      <w:r w:rsidRPr="00862C62">
        <w:rPr>
          <w:rFonts w:ascii="CMU Bright" w:hAnsi="CMU Bright" w:cs="CMU Bright"/>
          <w:lang w:val="en-GB"/>
        </w:rPr>
        <w:t>Once the distanc</w:t>
      </w:r>
      <w:r w:rsidR="00862C62" w:rsidRPr="00862C62">
        <w:rPr>
          <w:rFonts w:ascii="CMU Bright" w:hAnsi="CMU Bright" w:cs="CMU Bright"/>
          <w:lang w:val="en-GB"/>
        </w:rPr>
        <w:t>e between the descriptors is obtai</w:t>
      </w:r>
      <w:r w:rsidR="00862C62">
        <w:rPr>
          <w:rFonts w:ascii="CMU Bright" w:hAnsi="CMU Bright" w:cs="CMU Bright"/>
          <w:lang w:val="en-GB"/>
        </w:rPr>
        <w:t>ned, in order to perform the one-way nearest neighbours matching, for each feature descriptor of the first image we have to select the feature descriptor of the se</w:t>
      </w:r>
      <w:r w:rsidR="00AE1232">
        <w:rPr>
          <w:rFonts w:ascii="CMU Bright" w:hAnsi="CMU Bright" w:cs="CMU Bright"/>
          <w:lang w:val="en-GB"/>
        </w:rPr>
        <w:t>cond image which has the smallest</w:t>
      </w:r>
      <w:r w:rsidR="00862C62">
        <w:rPr>
          <w:rFonts w:ascii="CMU Bright" w:hAnsi="CMU Bright" w:cs="CMU Bright"/>
          <w:lang w:val="en-GB"/>
        </w:rPr>
        <w:t xml:space="preserve"> distance. This is done by means of the min function </w:t>
      </w:r>
      <w:r w:rsidR="00AE1232">
        <w:rPr>
          <w:rFonts w:ascii="CMU Bright" w:hAnsi="CMU Bright" w:cs="CMU Bright"/>
          <w:lang w:val="en-GB"/>
        </w:rPr>
        <w:t>in Matlab applied to each</w:t>
      </w:r>
      <w:r w:rsidR="0097212A">
        <w:rPr>
          <w:rFonts w:ascii="CMU Bright" w:hAnsi="CMU Bright" w:cs="CMU Bright"/>
          <w:lang w:val="en-GB"/>
        </w:rPr>
        <w:t xml:space="preserve"> vector</w:t>
      </w:r>
      <m:oMath>
        <m:r>
          <w:rPr>
            <w:rFonts w:ascii="Cambria Math" w:hAnsi="Cambria Math" w:cs="CMU Bright"/>
            <w:lang w:val="en-GB"/>
          </w:rPr>
          <m:t xml:space="preserve"> distances(i,:)</m:t>
        </m:r>
      </m:oMath>
      <w:r w:rsidR="00AE1232">
        <w:rPr>
          <w:rFonts w:ascii="CMU Bright" w:hAnsi="CMU Bright" w:cs="CMU Bright"/>
          <w:lang w:val="en-GB"/>
        </w:rPr>
        <w:t xml:space="preserve"> (which, for each feature descriptor </w:t>
      </w:r>
      <w:r w:rsidR="00862C62">
        <w:rPr>
          <w:rFonts w:ascii="CMU Bright" w:hAnsi="CMU Bright" w:cs="CMU Bright"/>
          <w:lang w:val="en-GB"/>
        </w:rPr>
        <w:t xml:space="preserve">of the first image, </w:t>
      </w:r>
      <w:r w:rsidR="00AE1232">
        <w:rPr>
          <w:rFonts w:ascii="CMU Bright" w:hAnsi="CMU Bright" w:cs="CMU Bright"/>
          <w:lang w:val="en-GB"/>
        </w:rPr>
        <w:t xml:space="preserve">contains </w:t>
      </w:r>
      <w:r w:rsidR="00862C62">
        <w:rPr>
          <w:rFonts w:ascii="CMU Bright" w:hAnsi="CMU Bright" w:cs="CMU Bright"/>
          <w:lang w:val="en-GB"/>
        </w:rPr>
        <w:t xml:space="preserve">the distances from all the feature descriptors of the second image). </w:t>
      </w:r>
    </w:p>
    <w:p w:rsidR="009E537E" w:rsidRDefault="00862C62" w:rsidP="00934C97">
      <w:pPr>
        <w:spacing w:line="276" w:lineRule="auto"/>
        <w:jc w:val="both"/>
        <w:rPr>
          <w:rFonts w:ascii="CMU Bright" w:hAnsi="CMU Bright" w:cs="CMU Bright"/>
          <w:lang w:val="en-GB"/>
        </w:rPr>
      </w:pPr>
      <w:r>
        <w:rPr>
          <w:rFonts w:ascii="CMU Bright" w:hAnsi="CMU Bright" w:cs="CMU Bright"/>
          <w:lang w:val="en-GB"/>
        </w:rPr>
        <w:t>Once t</w:t>
      </w:r>
      <w:r w:rsidR="00AE1232">
        <w:rPr>
          <w:rFonts w:ascii="CMU Bright" w:hAnsi="CMU Bright" w:cs="CMU Bright"/>
          <w:lang w:val="en-GB"/>
        </w:rPr>
        <w:t>he minimum distance is found, I</w:t>
      </w:r>
      <w:r>
        <w:rPr>
          <w:rFonts w:ascii="CMU Bright" w:hAnsi="CMU Bright" w:cs="CMU Bright"/>
          <w:lang w:val="en-GB"/>
        </w:rPr>
        <w:t xml:space="preserve"> extract</w:t>
      </w:r>
      <w:r w:rsidR="003D3E39">
        <w:rPr>
          <w:rFonts w:ascii="CMU Bright" w:hAnsi="CMU Bright" w:cs="CMU Bright"/>
          <w:lang w:val="en-GB"/>
        </w:rPr>
        <w:t xml:space="preserve"> the coordinates of that specific element</w:t>
      </w:r>
      <w:r>
        <w:rPr>
          <w:rFonts w:ascii="CMU Bright" w:hAnsi="CMU Bright" w:cs="CMU Bright"/>
          <w:lang w:val="en-GB"/>
        </w:rPr>
        <w:t>, which basically maps the corresponding feature descriptors between the two i</w:t>
      </w:r>
      <w:r w:rsidR="00AE1232">
        <w:rPr>
          <w:rFonts w:ascii="CMU Bright" w:hAnsi="CMU Bright" w:cs="CMU Bright"/>
          <w:lang w:val="en-GB"/>
        </w:rPr>
        <w:t>mages, and then I</w:t>
      </w:r>
      <w:r>
        <w:rPr>
          <w:rFonts w:ascii="CMU Bright" w:hAnsi="CMU Bright" w:cs="CMU Bright"/>
          <w:lang w:val="en-GB"/>
        </w:rPr>
        <w:t xml:space="preserve"> store them in a matrix. </w:t>
      </w:r>
    </w:p>
    <w:p w:rsidR="00754E94" w:rsidRDefault="00754E94" w:rsidP="00934C97">
      <w:pPr>
        <w:spacing w:line="276" w:lineRule="auto"/>
        <w:jc w:val="both"/>
        <w:rPr>
          <w:rFonts w:ascii="CMU Bright" w:hAnsi="CMU Bright" w:cs="CMU Bright"/>
          <w:lang w:val="en-GB"/>
        </w:rPr>
      </w:pPr>
    </w:p>
    <w:p w:rsidR="00F47B67" w:rsidRPr="00220E2D" w:rsidRDefault="00862C62" w:rsidP="00754E94">
      <w:pPr>
        <w:spacing w:line="276" w:lineRule="auto"/>
        <w:jc w:val="both"/>
        <w:rPr>
          <w:rFonts w:ascii="CMU Bright" w:hAnsi="CMU Bright" w:cs="CMU Bright"/>
          <w:lang w:val="en-GB"/>
        </w:rPr>
      </w:pPr>
      <w:r>
        <w:rPr>
          <w:rFonts w:ascii="CMU Bright" w:hAnsi="CMU Bright" w:cs="CMU Bright"/>
          <w:lang w:val="en-GB"/>
        </w:rPr>
        <w:lastRenderedPageBreak/>
        <w:t>The following code was used to implement this type of matching:</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FF"/>
          <w:sz w:val="20"/>
          <w:szCs w:val="26"/>
          <w:lang w:val="en-GB"/>
        </w:rPr>
        <w:t>for</w:t>
      </w:r>
      <w:r w:rsidR="007C7537" w:rsidRPr="007C7537">
        <w:rPr>
          <w:rFonts w:ascii="Courier New" w:hAnsi="Courier New" w:cs="Courier New"/>
          <w:color w:val="000000"/>
          <w:sz w:val="20"/>
          <w:szCs w:val="26"/>
          <w:lang w:val="en-GB"/>
        </w:rPr>
        <w:t xml:space="preserve"> i = 1 : num_descr1</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00"/>
          <w:sz w:val="20"/>
          <w:szCs w:val="26"/>
          <w:lang w:val="en-GB"/>
        </w:rPr>
        <w:t>min_val = min(distances(i,:));</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00"/>
          <w:sz w:val="20"/>
          <w:szCs w:val="26"/>
          <w:lang w:val="en-GB"/>
        </w:rPr>
        <w:t>[x_min, y_min] = find(distances == min_val);</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00"/>
          <w:sz w:val="20"/>
          <w:szCs w:val="26"/>
          <w:lang w:val="en-GB"/>
        </w:rPr>
        <w:t>matches = [matches; x_min y_min];</w:t>
      </w:r>
    </w:p>
    <w:p w:rsidR="007C7537" w:rsidRPr="007C7537" w:rsidRDefault="00F47B67" w:rsidP="007C7537">
      <w:pPr>
        <w:autoSpaceDE w:val="0"/>
        <w:autoSpaceDN w:val="0"/>
        <w:adjustRightInd w:val="0"/>
        <w:spacing w:after="0" w:line="240" w:lineRule="auto"/>
        <w:rPr>
          <w:rFonts w:ascii="Courier New" w:hAnsi="Courier New" w:cs="Courier New"/>
          <w:color w:val="0000FF"/>
          <w:sz w:val="20"/>
          <w:szCs w:val="26"/>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FF"/>
          <w:sz w:val="20"/>
          <w:szCs w:val="26"/>
        </w:rPr>
        <w:t>end</w:t>
      </w:r>
    </w:p>
    <w:p w:rsidR="007C7537" w:rsidRDefault="00754E94" w:rsidP="007C7537">
      <w:pPr>
        <w:autoSpaceDE w:val="0"/>
        <w:autoSpaceDN w:val="0"/>
        <w:adjustRightInd w:val="0"/>
        <w:spacing w:after="0" w:line="240" w:lineRule="auto"/>
        <w:rPr>
          <w:rFonts w:ascii="Courier New" w:hAnsi="Courier New" w:cs="Courier New"/>
          <w:color w:val="0000FF"/>
          <w:sz w:val="26"/>
          <w:szCs w:val="26"/>
        </w:rPr>
      </w:pPr>
      <w:r w:rsidRPr="006D2FD9">
        <w:rPr>
          <w:rFonts w:ascii="CMU Bright" w:hAnsi="CMU Bright" w:cs="CMU Bright"/>
          <w:noProof/>
          <w:sz w:val="20"/>
          <w:szCs w:val="20"/>
          <w:lang w:eastAsia="it-IT"/>
        </w:rPr>
        <mc:AlternateContent>
          <mc:Choice Requires="wps">
            <w:drawing>
              <wp:anchor distT="0" distB="0" distL="114300" distR="114300" simplePos="0" relativeHeight="251713536" behindDoc="0" locked="0" layoutInCell="1" allowOverlap="1" wp14:anchorId="5F17C834" wp14:editId="2E68636F">
                <wp:simplePos x="0" y="0"/>
                <wp:positionH relativeFrom="margin">
                  <wp:posOffset>-43082</wp:posOffset>
                </wp:positionH>
                <wp:positionV relativeFrom="paragraph">
                  <wp:posOffset>2633345</wp:posOffset>
                </wp:positionV>
                <wp:extent cx="6178550" cy="245745"/>
                <wp:effectExtent l="0" t="0" r="0" b="1905"/>
                <wp:wrapSquare wrapText="bothSides"/>
                <wp:docPr id="5" name="Casella di testo 5"/>
                <wp:cNvGraphicFramePr/>
                <a:graphic xmlns:a="http://schemas.openxmlformats.org/drawingml/2006/main">
                  <a:graphicData uri="http://schemas.microsoft.com/office/word/2010/wordprocessingShape">
                    <wps:wsp>
                      <wps:cNvSpPr txBox="1"/>
                      <wps:spPr>
                        <a:xfrm>
                          <a:off x="0" y="0"/>
                          <a:ext cx="6178550" cy="245745"/>
                        </a:xfrm>
                        <a:prstGeom prst="rect">
                          <a:avLst/>
                        </a:prstGeom>
                        <a:noFill/>
                        <a:ln w="6350">
                          <a:noFill/>
                        </a:ln>
                      </wps:spPr>
                      <wps:txbx>
                        <w:txbxContent>
                          <w:p w:rsidR="00934CEF" w:rsidRPr="001F508B" w:rsidRDefault="003D3E39" w:rsidP="00934CEF">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3</w:t>
                            </w:r>
                            <w:r w:rsidR="00934CEF">
                              <w:rPr>
                                <w:rStyle w:val="figcaption-prefix"/>
                                <w:rFonts w:ascii="CMU Bright" w:hAnsi="CMU Bright" w:cs="CMU Bright"/>
                                <w:b/>
                                <w:bCs/>
                                <w:color w:val="212529"/>
                                <w:sz w:val="14"/>
                                <w:szCs w:val="20"/>
                                <w:shd w:val="clear" w:color="auto" w:fill="FFFFFF"/>
                                <w:lang w:val="en-GB"/>
                              </w:rPr>
                              <w:t xml:space="preserve"> </w:t>
                            </w:r>
                            <w:r w:rsidR="00934CEF" w:rsidRPr="001F508B">
                              <w:rPr>
                                <w:color w:val="333333"/>
                                <w:sz w:val="18"/>
                                <w:szCs w:val="27"/>
                                <w:shd w:val="clear" w:color="auto" w:fill="FCFCFC"/>
                                <w:lang w:val="en-GB"/>
                              </w:rPr>
                              <w:t>―</w:t>
                            </w:r>
                            <w:r w:rsidR="00934CEF"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SSD one-way nearest neighbours matching between two similar images.</w:t>
                            </w:r>
                          </w:p>
                          <w:p w:rsidR="00934CEF" w:rsidRPr="0028684A" w:rsidRDefault="00934CEF" w:rsidP="00934CEF">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17C834" id="Casella di testo 5" o:spid="_x0000_s1028" type="#_x0000_t202" style="position:absolute;margin-left:-3.4pt;margin-top:207.35pt;width:486.5pt;height:19.35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" filled="f" stroked="f" strokeweight=".5pt">
                <v:textbox>
                  <w:txbxContent>
                    <w:p w:rsidR="00934CEF" w:rsidRPr="001F508B" w:rsidRDefault="003D3E39" w:rsidP="00934CEF">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3</w:t>
                      </w:r>
                      <w:r w:rsidR="00934CEF">
                        <w:rPr>
                          <w:rStyle w:val="figcaption-prefix"/>
                          <w:rFonts w:ascii="CMU Bright" w:hAnsi="CMU Bright" w:cs="CMU Bright"/>
                          <w:b/>
                          <w:bCs/>
                          <w:color w:val="212529"/>
                          <w:sz w:val="14"/>
                          <w:szCs w:val="20"/>
                          <w:shd w:val="clear" w:color="auto" w:fill="FFFFFF"/>
                          <w:lang w:val="en-GB"/>
                        </w:rPr>
                        <w:t xml:space="preserve"> </w:t>
                      </w:r>
                      <w:r w:rsidR="00934CEF" w:rsidRPr="001F508B">
                        <w:rPr>
                          <w:color w:val="333333"/>
                          <w:sz w:val="18"/>
                          <w:szCs w:val="27"/>
                          <w:shd w:val="clear" w:color="auto" w:fill="FCFCFC"/>
                          <w:lang w:val="en-GB"/>
                        </w:rPr>
                        <w:t>―</w:t>
                      </w:r>
                      <w:r w:rsidR="00934CEF"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SSD one-way nearest neighbours matching between two similar images.</w:t>
                      </w:r>
                    </w:p>
                    <w:p w:rsidR="00934CEF" w:rsidRPr="0028684A" w:rsidRDefault="00934CEF" w:rsidP="00934CEF">
                      <w:pPr>
                        <w:rPr>
                          <w:lang w:val="en-GB"/>
                        </w:rPr>
                      </w:pPr>
                    </w:p>
                  </w:txbxContent>
                </v:textbox>
                <w10:wrap type="square" anchorx="margin"/>
              </v:shape>
            </w:pict>
          </mc:Fallback>
        </mc:AlternateContent>
      </w:r>
      <w:r w:rsidR="006C1E0F">
        <w:rPr>
          <w:noProof/>
        </w:rPr>
        <w:pict>
          <v:shape id="_x0000_s1219" type="#_x0000_t75" style="position:absolute;margin-left:4.9pt;margin-top:25.15pt;width:477pt;height:173.75pt;z-index:251738112;mso-position-horizontal-relative:text;mso-position-vertical-relative:text">
            <v:imagedata r:id="rId41" o:title="parte2-2" croptop="12675f" cropbottom="7550f" cropleft="4086f" cropright="4152f"/>
            <w10:wrap type="square"/>
          </v:shape>
        </w:pict>
      </w:r>
      <w:r>
        <w:rPr>
          <w:rFonts w:ascii="Courier New" w:hAnsi="Courier New" w:cs="Courier New"/>
          <w:color w:val="0000FF"/>
          <w:sz w:val="26"/>
          <w:szCs w:val="26"/>
        </w:rPr>
        <w:br/>
      </w:r>
    </w:p>
    <w:p w:rsidR="007C7537" w:rsidRDefault="007C7537" w:rsidP="007C7537">
      <w:pPr>
        <w:autoSpaceDE w:val="0"/>
        <w:autoSpaceDN w:val="0"/>
        <w:adjustRightInd w:val="0"/>
        <w:spacing w:after="0" w:line="240" w:lineRule="auto"/>
        <w:rPr>
          <w:rFonts w:ascii="Courier New" w:hAnsi="Courier New" w:cs="Courier New"/>
          <w:color w:val="0000FF"/>
          <w:sz w:val="26"/>
          <w:szCs w:val="26"/>
        </w:rPr>
      </w:pPr>
      <w:r>
        <w:rPr>
          <w:rFonts w:ascii="Courier New" w:hAnsi="Courier New" w:cs="Courier New"/>
          <w:color w:val="0000FF"/>
          <w:sz w:val="26"/>
          <w:szCs w:val="26"/>
        </w:rPr>
        <w:tab/>
      </w:r>
    </w:p>
    <w:p w:rsidR="009E537E" w:rsidRDefault="009E537E" w:rsidP="00934CEF">
      <w:pPr>
        <w:spacing w:line="276" w:lineRule="auto"/>
        <w:rPr>
          <w:rFonts w:ascii="Courier New" w:hAnsi="Courier New" w:cs="Courier New"/>
          <w:color w:val="0000FF"/>
          <w:sz w:val="26"/>
          <w:szCs w:val="26"/>
        </w:rPr>
      </w:pPr>
    </w:p>
    <w:p w:rsidR="00754E94" w:rsidRPr="007C7537" w:rsidRDefault="00754E94" w:rsidP="00934CEF">
      <w:pPr>
        <w:spacing w:line="276" w:lineRule="auto"/>
        <w:rPr>
          <w:rFonts w:ascii="CMU Bright" w:hAnsi="CMU Bright" w:cs="CMU Bright"/>
          <w:b/>
          <w:sz w:val="24"/>
          <w:szCs w:val="20"/>
          <w:lang w:val="en-GB"/>
        </w:rPr>
      </w:pPr>
    </w:p>
    <w:p w:rsidR="007C7537" w:rsidRDefault="007879A0" w:rsidP="007C7537">
      <w:pPr>
        <w:pStyle w:val="Paragrafoelenco"/>
        <w:numPr>
          <w:ilvl w:val="1"/>
          <w:numId w:val="25"/>
        </w:numPr>
        <w:spacing w:line="276" w:lineRule="auto"/>
        <w:rPr>
          <w:rFonts w:ascii="CMU Bright" w:hAnsi="CMU Bright" w:cs="CMU Bright"/>
          <w:b/>
          <w:sz w:val="24"/>
          <w:szCs w:val="20"/>
          <w:lang w:val="en-GB"/>
        </w:rPr>
      </w:pPr>
      <w:r>
        <w:rPr>
          <w:rFonts w:ascii="CMU Bright" w:hAnsi="CMU Bright" w:cs="CMU Bright"/>
          <w:b/>
          <w:sz w:val="24"/>
          <w:szCs w:val="20"/>
          <w:lang w:val="en-GB"/>
        </w:rPr>
        <w:t>Mutual nearest neighbo</w:t>
      </w:r>
      <w:r w:rsidR="00862C62">
        <w:rPr>
          <w:rFonts w:ascii="CMU Bright" w:hAnsi="CMU Bright" w:cs="CMU Bright"/>
          <w:b/>
          <w:sz w:val="24"/>
          <w:szCs w:val="20"/>
          <w:lang w:val="en-GB"/>
        </w:rPr>
        <w:t>u</w:t>
      </w:r>
      <w:r>
        <w:rPr>
          <w:rFonts w:ascii="CMU Bright" w:hAnsi="CMU Bright" w:cs="CMU Bright"/>
          <w:b/>
          <w:sz w:val="24"/>
          <w:szCs w:val="20"/>
          <w:lang w:val="en-GB"/>
        </w:rPr>
        <w:t>rs</w:t>
      </w:r>
      <w:r w:rsidR="00862C62">
        <w:rPr>
          <w:rFonts w:ascii="CMU Bright" w:hAnsi="CMU Bright" w:cs="CMU Bright"/>
          <w:b/>
          <w:sz w:val="24"/>
          <w:szCs w:val="20"/>
          <w:lang w:val="en-GB"/>
        </w:rPr>
        <w:t xml:space="preserve"> matching</w:t>
      </w:r>
    </w:p>
    <w:p w:rsidR="005C7B9C" w:rsidRDefault="00AE1232" w:rsidP="00934C97">
      <w:pPr>
        <w:spacing w:line="276" w:lineRule="auto"/>
        <w:jc w:val="both"/>
        <w:rPr>
          <w:rFonts w:ascii="CMU Bright" w:hAnsi="CMU Bright" w:cs="CMU Bright"/>
          <w:szCs w:val="20"/>
          <w:lang w:val="en-GB"/>
        </w:rPr>
      </w:pPr>
      <w:r>
        <w:rPr>
          <w:rFonts w:ascii="CMU Bright" w:hAnsi="CMU Bright" w:cs="CMU Bright"/>
          <w:szCs w:val="20"/>
          <w:lang w:val="en-GB"/>
        </w:rPr>
        <w:t>For the implementation of</w:t>
      </w:r>
      <w:r w:rsidR="00862C62">
        <w:rPr>
          <w:rFonts w:ascii="CMU Bright" w:hAnsi="CMU Bright" w:cs="CMU Bright"/>
          <w:szCs w:val="20"/>
          <w:lang w:val="en-GB"/>
        </w:rPr>
        <w:t xml:space="preserve"> </w:t>
      </w:r>
      <w:r>
        <w:rPr>
          <w:rFonts w:ascii="CMU Bright" w:hAnsi="CMU Bright" w:cs="CMU Bright"/>
          <w:szCs w:val="20"/>
          <w:lang w:val="en-GB"/>
        </w:rPr>
        <w:t xml:space="preserve">the </w:t>
      </w:r>
      <w:r w:rsidR="00862C62">
        <w:rPr>
          <w:rFonts w:ascii="CMU Bright" w:hAnsi="CMU Bright" w:cs="CMU Bright"/>
          <w:szCs w:val="20"/>
          <w:lang w:val="en-GB"/>
        </w:rPr>
        <w:t>mutual nearest neighbours matching</w:t>
      </w:r>
      <w:r>
        <w:rPr>
          <w:rFonts w:ascii="CMU Bright" w:hAnsi="CMU Bright" w:cs="CMU Bright"/>
          <w:szCs w:val="20"/>
          <w:lang w:val="en-GB"/>
        </w:rPr>
        <w:t>, instead, I</w:t>
      </w:r>
      <w:r w:rsidR="00220E2D">
        <w:rPr>
          <w:rFonts w:ascii="CMU Bright" w:hAnsi="CMU Bright" w:cs="CMU Bright"/>
          <w:szCs w:val="20"/>
          <w:lang w:val="en-GB"/>
        </w:rPr>
        <w:t xml:space="preserve"> should check that for each feature ma</w:t>
      </w:r>
      <w:r w:rsidR="005C7B9C">
        <w:rPr>
          <w:rFonts w:ascii="CMU Bright" w:hAnsi="CMU Bright" w:cs="CMU Bright"/>
          <w:szCs w:val="20"/>
          <w:lang w:val="en-GB"/>
        </w:rPr>
        <w:t>tching obtained from one-way NN</w:t>
      </w:r>
      <w:r w:rsidR="00220E2D">
        <w:rPr>
          <w:rFonts w:ascii="CMU Bright" w:hAnsi="CMU Bright" w:cs="CMU Bright"/>
          <w:szCs w:val="20"/>
          <w:lang w:val="en-GB"/>
        </w:rPr>
        <w:t xml:space="preserve">, the same matching is obtained also when swapping the images. Hence, I performed two </w:t>
      </w:r>
      <w:r w:rsidR="00220E2D" w:rsidRPr="00220E2D">
        <w:rPr>
          <w:rFonts w:ascii="CMU Bright" w:hAnsi="CMU Bright" w:cs="CMU Bright"/>
          <w:i/>
          <w:szCs w:val="20"/>
          <w:lang w:val="en-GB"/>
        </w:rPr>
        <w:t>for</w:t>
      </w:r>
      <w:r w:rsidR="00220E2D">
        <w:rPr>
          <w:rFonts w:ascii="CMU Bright" w:hAnsi="CMU Bright" w:cs="CMU Bright"/>
          <w:szCs w:val="20"/>
          <w:lang w:val="en-GB"/>
        </w:rPr>
        <w:t xml:space="preserve"> loops, one scrolling over the feature descriptors of the first image, and one over the ones of the second image. In both cases, I stored the matchings </w:t>
      </w:r>
      <w:r>
        <w:rPr>
          <w:rFonts w:ascii="CMU Bright" w:hAnsi="CMU Bright" w:cs="CMU Bright"/>
          <w:szCs w:val="20"/>
          <w:lang w:val="en-GB"/>
        </w:rPr>
        <w:t>in a vector</w:t>
      </w:r>
      <w:r w:rsidR="00220E2D">
        <w:rPr>
          <w:rFonts w:ascii="CMU Bright" w:hAnsi="CMU Bright" w:cs="CMU Bright"/>
          <w:szCs w:val="20"/>
          <w:lang w:val="en-GB"/>
        </w:rPr>
        <w:t xml:space="preserve">, and in the end </w:t>
      </w:r>
      <w:r w:rsidR="003A4646">
        <w:rPr>
          <w:rFonts w:ascii="CMU Bright" w:hAnsi="CMU Bright" w:cs="CMU Bright"/>
          <w:szCs w:val="20"/>
          <w:lang w:val="en-GB"/>
        </w:rPr>
        <w:t xml:space="preserve">I </w:t>
      </w:r>
      <w:r>
        <w:rPr>
          <w:rFonts w:ascii="CMU Bright" w:hAnsi="CMU Bright" w:cs="CMU Bright"/>
          <w:szCs w:val="20"/>
          <w:lang w:val="en-GB"/>
        </w:rPr>
        <w:t>considered</w:t>
      </w:r>
      <w:r w:rsidR="003A4646">
        <w:rPr>
          <w:rFonts w:ascii="CMU Bright" w:hAnsi="CMU Bright" w:cs="CMU Bright"/>
          <w:szCs w:val="20"/>
          <w:lang w:val="en-GB"/>
        </w:rPr>
        <w:t xml:space="preserve"> only those matching</w:t>
      </w:r>
      <w:r w:rsidR="005C7B9C">
        <w:rPr>
          <w:rFonts w:ascii="CMU Bright" w:hAnsi="CMU Bright" w:cs="CMU Bright"/>
          <w:szCs w:val="20"/>
          <w:lang w:val="en-GB"/>
        </w:rPr>
        <w:t>s which were the same in</w:t>
      </w:r>
      <w:r w:rsidR="003A4646">
        <w:rPr>
          <w:rFonts w:ascii="CMU Bright" w:hAnsi="CMU Bright" w:cs="CMU Bright"/>
          <w:szCs w:val="20"/>
          <w:lang w:val="en-GB"/>
        </w:rPr>
        <w:t xml:space="preserve"> both cases. </w:t>
      </w:r>
    </w:p>
    <w:p w:rsidR="00AE1232" w:rsidRPr="00AE1232" w:rsidRDefault="003A4646" w:rsidP="00934C97">
      <w:pPr>
        <w:spacing w:line="276" w:lineRule="auto"/>
        <w:jc w:val="both"/>
        <w:rPr>
          <w:rFonts w:ascii="CMU Bright" w:hAnsi="CMU Bright" w:cs="CMU Bright"/>
          <w:lang w:val="en-GB"/>
        </w:rPr>
      </w:pPr>
      <w:r>
        <w:rPr>
          <w:rFonts w:ascii="CMU Bright" w:hAnsi="CMU Bright" w:cs="CMU Bright"/>
          <w:lang w:val="en-GB"/>
        </w:rPr>
        <w:t>The following code was used to implement this type of matching:</w:t>
      </w:r>
    </w:p>
    <w:p w:rsidR="007C7537" w:rsidRPr="00F47B67" w:rsidRDefault="00AE1232" w:rsidP="00F47B67">
      <w:pPr>
        <w:spacing w:line="276" w:lineRule="auto"/>
        <w:ind w:left="360"/>
        <w:rPr>
          <w:rFonts w:ascii="CMU Bright" w:hAnsi="CMU Bright" w:cs="CMU Bright"/>
          <w:szCs w:val="20"/>
          <w:lang w:val="en-GB"/>
        </w:rPr>
      </w:pPr>
      <w:r>
        <w:rPr>
          <w:rFonts w:ascii="Courier New" w:hAnsi="Courier New" w:cs="Courier New"/>
          <w:color w:val="0000FF"/>
          <w:sz w:val="20"/>
          <w:szCs w:val="26"/>
          <w:lang w:val="en-GB"/>
        </w:rPr>
        <w:br/>
      </w:r>
      <w:r w:rsidR="007C7537" w:rsidRPr="007C7537">
        <w:rPr>
          <w:rFonts w:ascii="Courier New" w:hAnsi="Courier New" w:cs="Courier New"/>
          <w:color w:val="0000FF"/>
          <w:sz w:val="20"/>
          <w:szCs w:val="26"/>
          <w:lang w:val="en-GB"/>
        </w:rPr>
        <w:t>for</w:t>
      </w:r>
      <w:r w:rsidR="007C7537" w:rsidRPr="007C7537">
        <w:rPr>
          <w:rFonts w:ascii="Courier New" w:hAnsi="Courier New" w:cs="Courier New"/>
          <w:color w:val="000000"/>
          <w:sz w:val="20"/>
          <w:szCs w:val="26"/>
          <w:lang w:val="en-GB"/>
        </w:rPr>
        <w:t xml:space="preserve"> i = 1 : num_descr1</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Pr>
          <w:rFonts w:ascii="Courier New" w:hAnsi="Courier New" w:cs="Courier New"/>
          <w:color w:val="000000"/>
          <w:sz w:val="20"/>
          <w:szCs w:val="26"/>
          <w:lang w:val="en-GB"/>
        </w:rPr>
        <w:tab/>
      </w:r>
      <w:r w:rsidR="007C7537" w:rsidRPr="007C7537">
        <w:rPr>
          <w:rFonts w:ascii="Courier New" w:hAnsi="Courier New" w:cs="Courier New"/>
          <w:color w:val="000000"/>
          <w:sz w:val="20"/>
          <w:szCs w:val="26"/>
          <w:lang w:val="en-GB"/>
        </w:rPr>
        <w:t>min_val = min(distances(i,:));</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Pr>
          <w:rFonts w:ascii="Courier New" w:hAnsi="Courier New" w:cs="Courier New"/>
          <w:color w:val="000000"/>
          <w:sz w:val="20"/>
          <w:szCs w:val="26"/>
          <w:lang w:val="en-GB"/>
        </w:rPr>
        <w:tab/>
        <w:t>[</w:t>
      </w:r>
      <w:r w:rsidR="007C7537" w:rsidRPr="007C7537">
        <w:rPr>
          <w:rFonts w:ascii="Courier New" w:hAnsi="Courier New" w:cs="Courier New"/>
          <w:color w:val="000000"/>
          <w:sz w:val="20"/>
          <w:szCs w:val="26"/>
          <w:lang w:val="en-GB"/>
        </w:rPr>
        <w:t>x_min, y_min] = find(distances == min_val);</w:t>
      </w:r>
    </w:p>
    <w:p w:rsidR="007C7537" w:rsidRPr="007C7537" w:rsidRDefault="007C7537" w:rsidP="007C7537">
      <w:pPr>
        <w:autoSpaceDE w:val="0"/>
        <w:autoSpaceDN w:val="0"/>
        <w:adjustRightInd w:val="0"/>
        <w:spacing w:after="0" w:line="240" w:lineRule="auto"/>
        <w:rPr>
          <w:rFonts w:ascii="Courier New" w:hAnsi="Courier New" w:cs="Courier New"/>
          <w:sz w:val="18"/>
          <w:szCs w:val="24"/>
          <w:lang w:val="en-GB"/>
        </w:rPr>
      </w:pPr>
      <w:r w:rsidRPr="007C7537">
        <w:rPr>
          <w:rFonts w:ascii="Courier New" w:hAnsi="Courier New" w:cs="Courier New"/>
          <w:color w:val="000000"/>
          <w:sz w:val="20"/>
          <w:szCs w:val="26"/>
          <w:lang w:val="en-GB"/>
        </w:rPr>
        <w:t xml:space="preserve">            </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FF"/>
          <w:sz w:val="20"/>
          <w:szCs w:val="26"/>
          <w:lang w:val="en-GB"/>
        </w:rPr>
        <w:t>for</w:t>
      </w:r>
      <w:r w:rsidR="007C7537" w:rsidRPr="007C7537">
        <w:rPr>
          <w:rFonts w:ascii="Courier New" w:hAnsi="Courier New" w:cs="Courier New"/>
          <w:color w:val="000000"/>
          <w:sz w:val="20"/>
          <w:szCs w:val="26"/>
          <w:lang w:val="en-GB"/>
        </w:rPr>
        <w:t xml:space="preserve"> j = 1 : num_descr2</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Pr>
          <w:rFonts w:ascii="Courier New" w:hAnsi="Courier New" w:cs="Courier New"/>
          <w:color w:val="000000"/>
          <w:sz w:val="20"/>
          <w:szCs w:val="26"/>
          <w:lang w:val="en-GB"/>
        </w:rPr>
        <w:tab/>
      </w:r>
      <w:r w:rsidR="007C7537" w:rsidRPr="007C7537">
        <w:rPr>
          <w:rFonts w:ascii="Courier New" w:hAnsi="Courier New" w:cs="Courier New"/>
          <w:color w:val="000000"/>
          <w:sz w:val="20"/>
          <w:szCs w:val="26"/>
          <w:lang w:val="en-GB"/>
        </w:rPr>
        <w:t>min_val_mut = min(distances(:,j));</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Pr>
          <w:rFonts w:ascii="Courier New" w:hAnsi="Courier New" w:cs="Courier New"/>
          <w:color w:val="000000"/>
          <w:sz w:val="20"/>
          <w:szCs w:val="26"/>
          <w:lang w:val="en-GB"/>
        </w:rPr>
        <w:tab/>
      </w:r>
      <w:r w:rsidR="007C7537" w:rsidRPr="007C7537">
        <w:rPr>
          <w:rFonts w:ascii="Courier New" w:hAnsi="Courier New" w:cs="Courier New"/>
          <w:color w:val="000000"/>
          <w:sz w:val="20"/>
          <w:szCs w:val="26"/>
          <w:lang w:val="en-GB"/>
        </w:rPr>
        <w:t>[x_min_m, y_min_m] = find(distances == min_val_mut);</w:t>
      </w:r>
    </w:p>
    <w:p w:rsidR="007C7537" w:rsidRPr="007C7537" w:rsidRDefault="007C7537" w:rsidP="007C7537">
      <w:pPr>
        <w:autoSpaceDE w:val="0"/>
        <w:autoSpaceDN w:val="0"/>
        <w:adjustRightInd w:val="0"/>
        <w:spacing w:after="0" w:line="240" w:lineRule="auto"/>
        <w:rPr>
          <w:rFonts w:ascii="Courier New" w:hAnsi="Courier New" w:cs="Courier New"/>
          <w:sz w:val="18"/>
          <w:szCs w:val="24"/>
          <w:lang w:val="en-GB"/>
        </w:rPr>
      </w:pPr>
      <w:r w:rsidRPr="007C7537">
        <w:rPr>
          <w:rFonts w:ascii="Courier New" w:hAnsi="Courier New" w:cs="Courier New"/>
          <w:color w:val="000000"/>
          <w:sz w:val="20"/>
          <w:szCs w:val="26"/>
          <w:lang w:val="en-GB"/>
        </w:rPr>
        <w:t xml:space="preserve">                </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FF"/>
          <w:sz w:val="20"/>
          <w:szCs w:val="26"/>
          <w:lang w:val="en-GB"/>
        </w:rPr>
        <w:t>if</w:t>
      </w:r>
      <w:r w:rsidR="007C7537" w:rsidRPr="007C7537">
        <w:rPr>
          <w:rFonts w:ascii="Courier New" w:hAnsi="Courier New" w:cs="Courier New"/>
          <w:color w:val="000000"/>
          <w:sz w:val="20"/>
          <w:szCs w:val="26"/>
          <w:lang w:val="en-GB"/>
        </w:rPr>
        <w:t xml:space="preserve"> [x_min, y_min] == [x_min_m, y_min_m]</w:t>
      </w:r>
    </w:p>
    <w:p w:rsidR="007C7537" w:rsidRPr="007C7537" w:rsidRDefault="00F47B67"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Pr>
          <w:rFonts w:ascii="Courier New" w:hAnsi="Courier New" w:cs="Courier New"/>
          <w:color w:val="000000"/>
          <w:sz w:val="20"/>
          <w:szCs w:val="26"/>
          <w:lang w:val="en-GB"/>
        </w:rPr>
        <w:tab/>
      </w:r>
      <w:r w:rsidR="007C7537" w:rsidRPr="007C7537">
        <w:rPr>
          <w:rFonts w:ascii="Courier New" w:hAnsi="Courier New" w:cs="Courier New"/>
          <w:color w:val="000000"/>
          <w:sz w:val="20"/>
          <w:szCs w:val="26"/>
          <w:lang w:val="en-GB"/>
        </w:rPr>
        <w:t>matches = [matches; x_min y_min];</w:t>
      </w:r>
    </w:p>
    <w:p w:rsidR="007C7537" w:rsidRPr="007C7537" w:rsidRDefault="00F47B67" w:rsidP="007C7537">
      <w:pPr>
        <w:autoSpaceDE w:val="0"/>
        <w:autoSpaceDN w:val="0"/>
        <w:adjustRightInd w:val="0"/>
        <w:spacing w:after="0" w:line="240" w:lineRule="auto"/>
        <w:rPr>
          <w:rFonts w:ascii="Courier New" w:hAnsi="Courier New" w:cs="Courier New"/>
          <w:sz w:val="18"/>
          <w:szCs w:val="24"/>
        </w:rPr>
      </w:pPr>
      <w:r>
        <w:rPr>
          <w:rFonts w:ascii="Courier New" w:hAnsi="Courier New" w:cs="Courier New"/>
          <w:color w:val="000000"/>
          <w:sz w:val="20"/>
          <w:szCs w:val="26"/>
          <w:lang w:val="en-GB"/>
        </w:rPr>
        <w:t xml:space="preserve">            </w:t>
      </w:r>
      <w:r w:rsidR="007C7537" w:rsidRPr="007C7537">
        <w:rPr>
          <w:rFonts w:ascii="Courier New" w:hAnsi="Courier New" w:cs="Courier New"/>
          <w:color w:val="0000FF"/>
          <w:sz w:val="20"/>
          <w:szCs w:val="26"/>
        </w:rPr>
        <w:t>end</w:t>
      </w:r>
      <w:r w:rsidR="007C7537" w:rsidRPr="007C7537">
        <w:rPr>
          <w:rFonts w:ascii="Courier New" w:hAnsi="Courier New" w:cs="Courier New"/>
          <w:color w:val="000000"/>
          <w:sz w:val="20"/>
          <w:szCs w:val="26"/>
        </w:rPr>
        <w:t xml:space="preserve">  </w:t>
      </w:r>
    </w:p>
    <w:p w:rsidR="00F47B67" w:rsidRDefault="00F47B67" w:rsidP="00F47B67">
      <w:pPr>
        <w:autoSpaceDE w:val="0"/>
        <w:autoSpaceDN w:val="0"/>
        <w:adjustRightInd w:val="0"/>
        <w:spacing w:after="0" w:line="240" w:lineRule="auto"/>
        <w:rPr>
          <w:rFonts w:ascii="Courier New" w:hAnsi="Courier New" w:cs="Courier New"/>
          <w:sz w:val="18"/>
          <w:szCs w:val="24"/>
        </w:rPr>
      </w:pPr>
      <w:r>
        <w:rPr>
          <w:rFonts w:ascii="Courier New" w:hAnsi="Courier New" w:cs="Courier New"/>
          <w:color w:val="000000"/>
          <w:sz w:val="20"/>
          <w:szCs w:val="26"/>
        </w:rPr>
        <w:t xml:space="preserve">       </w:t>
      </w:r>
      <w:r w:rsidR="007C7537" w:rsidRPr="007C7537">
        <w:rPr>
          <w:rFonts w:ascii="Courier New" w:hAnsi="Courier New" w:cs="Courier New"/>
          <w:color w:val="0000FF"/>
          <w:sz w:val="20"/>
          <w:szCs w:val="26"/>
        </w:rPr>
        <w:t>end</w:t>
      </w:r>
    </w:p>
    <w:p w:rsidR="00F47B67" w:rsidRPr="00F47B67" w:rsidRDefault="007C7537" w:rsidP="00F47B67">
      <w:pPr>
        <w:autoSpaceDE w:val="0"/>
        <w:autoSpaceDN w:val="0"/>
        <w:adjustRightInd w:val="0"/>
        <w:spacing w:after="0" w:line="240" w:lineRule="auto"/>
        <w:ind w:firstLine="360"/>
        <w:rPr>
          <w:rFonts w:ascii="Courier New" w:hAnsi="Courier New" w:cs="Courier New"/>
          <w:sz w:val="18"/>
          <w:szCs w:val="24"/>
        </w:rPr>
      </w:pPr>
      <w:r w:rsidRPr="00F47B67">
        <w:rPr>
          <w:rFonts w:ascii="Courier New" w:hAnsi="Courier New" w:cs="Courier New"/>
          <w:color w:val="0000FF"/>
          <w:sz w:val="20"/>
          <w:szCs w:val="26"/>
          <w:lang w:val="en-GB"/>
        </w:rPr>
        <w:t>end</w:t>
      </w:r>
    </w:p>
    <w:p w:rsidR="007C7537" w:rsidRPr="007C7537" w:rsidRDefault="007C7537" w:rsidP="007C7537">
      <w:pPr>
        <w:spacing w:line="276" w:lineRule="auto"/>
        <w:rPr>
          <w:rFonts w:ascii="CMU Bright" w:hAnsi="CMU Bright" w:cs="CMU Bright"/>
          <w:b/>
          <w:sz w:val="24"/>
          <w:szCs w:val="20"/>
          <w:lang w:val="en-GB"/>
        </w:rPr>
      </w:pPr>
    </w:p>
    <w:p w:rsidR="007C7537" w:rsidRDefault="00754E94" w:rsidP="006F4821">
      <w:pPr>
        <w:spacing w:line="276" w:lineRule="auto"/>
        <w:rPr>
          <w:rFonts w:ascii="CMU Bright" w:hAnsi="CMU Bright" w:cs="CMU Bright"/>
          <w:b/>
          <w:sz w:val="24"/>
          <w:szCs w:val="20"/>
          <w:lang w:val="en-GB"/>
        </w:rPr>
      </w:pPr>
      <w:r w:rsidRPr="006D2FD9">
        <w:rPr>
          <w:rFonts w:ascii="CMU Bright" w:hAnsi="CMU Bright" w:cs="CMU Bright"/>
          <w:noProof/>
          <w:sz w:val="20"/>
          <w:szCs w:val="20"/>
          <w:lang w:eastAsia="it-IT"/>
        </w:rPr>
        <w:lastRenderedPageBreak/>
        <mc:AlternateContent>
          <mc:Choice Requires="wps">
            <w:drawing>
              <wp:anchor distT="0" distB="0" distL="114300" distR="114300" simplePos="0" relativeHeight="251748352" behindDoc="0" locked="0" layoutInCell="1" allowOverlap="1" wp14:anchorId="5CADEDE7" wp14:editId="178C9674">
                <wp:simplePos x="0" y="0"/>
                <wp:positionH relativeFrom="margin">
                  <wp:posOffset>-17047</wp:posOffset>
                </wp:positionH>
                <wp:positionV relativeFrom="paragraph">
                  <wp:posOffset>2337435</wp:posOffset>
                </wp:positionV>
                <wp:extent cx="6178550" cy="245745"/>
                <wp:effectExtent l="0" t="0" r="0" b="1905"/>
                <wp:wrapSquare wrapText="bothSides"/>
                <wp:docPr id="9" name="Casella di testo 9"/>
                <wp:cNvGraphicFramePr/>
                <a:graphic xmlns:a="http://schemas.openxmlformats.org/drawingml/2006/main">
                  <a:graphicData uri="http://schemas.microsoft.com/office/word/2010/wordprocessingShape">
                    <wps:wsp>
                      <wps:cNvSpPr txBox="1"/>
                      <wps:spPr>
                        <a:xfrm>
                          <a:off x="0" y="0"/>
                          <a:ext cx="6178550" cy="245745"/>
                        </a:xfrm>
                        <a:prstGeom prst="rect">
                          <a:avLst/>
                        </a:prstGeom>
                        <a:noFill/>
                        <a:ln w="6350">
                          <a:noFill/>
                        </a:ln>
                      </wps:spPr>
                      <wps:txbx>
                        <w:txbxContent>
                          <w:p w:rsidR="00754E94" w:rsidRPr="001F508B" w:rsidRDefault="003D3E39" w:rsidP="00754E94">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4</w:t>
                            </w:r>
                            <w:r w:rsidR="00754E94">
                              <w:rPr>
                                <w:rStyle w:val="figcaption-prefix"/>
                                <w:rFonts w:ascii="CMU Bright" w:hAnsi="CMU Bright" w:cs="CMU Bright"/>
                                <w:b/>
                                <w:bCs/>
                                <w:color w:val="212529"/>
                                <w:sz w:val="14"/>
                                <w:szCs w:val="20"/>
                                <w:shd w:val="clear" w:color="auto" w:fill="FFFFFF"/>
                                <w:lang w:val="en-GB"/>
                              </w:rPr>
                              <w:t xml:space="preserve"> </w:t>
                            </w:r>
                            <w:r w:rsidR="00754E94" w:rsidRPr="001F508B">
                              <w:rPr>
                                <w:color w:val="333333"/>
                                <w:sz w:val="18"/>
                                <w:szCs w:val="27"/>
                                <w:shd w:val="clear" w:color="auto" w:fill="FCFCFC"/>
                                <w:lang w:val="en-GB"/>
                              </w:rPr>
                              <w:t>―</w:t>
                            </w:r>
                            <w:r w:rsidR="00754E94"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Mutual nearest neighbours matching between two similar images.</w:t>
                            </w:r>
                          </w:p>
                          <w:p w:rsidR="00754E94" w:rsidRPr="0028684A" w:rsidRDefault="00754E94" w:rsidP="00754E94">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DEDE7" id="Casella di testo 9" o:spid="_x0000_s1029" type="#_x0000_t202" style="position:absolute;margin-left:-1.35pt;margin-top:184.05pt;width:486.5pt;height:19.3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" filled="f" stroked="f" strokeweight=".5pt">
                <v:textbox>
                  <w:txbxContent>
                    <w:p w:rsidR="00754E94" w:rsidRPr="001F508B" w:rsidRDefault="003D3E39" w:rsidP="00754E94">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4</w:t>
                      </w:r>
                      <w:r w:rsidR="00754E94">
                        <w:rPr>
                          <w:rStyle w:val="figcaption-prefix"/>
                          <w:rFonts w:ascii="CMU Bright" w:hAnsi="CMU Bright" w:cs="CMU Bright"/>
                          <w:b/>
                          <w:bCs/>
                          <w:color w:val="212529"/>
                          <w:sz w:val="14"/>
                          <w:szCs w:val="20"/>
                          <w:shd w:val="clear" w:color="auto" w:fill="FFFFFF"/>
                          <w:lang w:val="en-GB"/>
                        </w:rPr>
                        <w:t xml:space="preserve"> </w:t>
                      </w:r>
                      <w:r w:rsidR="00754E94" w:rsidRPr="001F508B">
                        <w:rPr>
                          <w:color w:val="333333"/>
                          <w:sz w:val="18"/>
                          <w:szCs w:val="27"/>
                          <w:shd w:val="clear" w:color="auto" w:fill="FCFCFC"/>
                          <w:lang w:val="en-GB"/>
                        </w:rPr>
                        <w:t>―</w:t>
                      </w:r>
                      <w:r w:rsidR="00754E94" w:rsidRPr="001F508B">
                        <w:rPr>
                          <w:rFonts w:ascii="CMU Bright" w:hAnsi="CMU Bright" w:cs="CMU Bright"/>
                          <w:color w:val="212529"/>
                          <w:sz w:val="14"/>
                          <w:szCs w:val="20"/>
                          <w:shd w:val="clear" w:color="auto" w:fill="FFFFFF"/>
                          <w:lang w:val="en-GB"/>
                        </w:rPr>
                        <w:t> </w:t>
                      </w:r>
                      <w:r w:rsidR="00754E94">
                        <w:rPr>
                          <w:rFonts w:ascii="CMU Bright" w:hAnsi="CMU Bright" w:cs="CMU Bright"/>
                          <w:color w:val="212529"/>
                          <w:sz w:val="14"/>
                          <w:szCs w:val="20"/>
                          <w:shd w:val="clear" w:color="auto" w:fill="FFFFFF"/>
                          <w:lang w:val="en-GB"/>
                        </w:rPr>
                        <w:t>Mutual</w:t>
                      </w:r>
                      <w:r w:rsidR="00754E94">
                        <w:rPr>
                          <w:rFonts w:ascii="CMU Bright" w:hAnsi="CMU Bright" w:cs="CMU Bright"/>
                          <w:color w:val="212529"/>
                          <w:sz w:val="14"/>
                          <w:szCs w:val="20"/>
                          <w:shd w:val="clear" w:color="auto" w:fill="FFFFFF"/>
                          <w:lang w:val="en-GB"/>
                        </w:rPr>
                        <w:t xml:space="preserve"> nearest </w:t>
                      </w:r>
                      <w:r w:rsidR="00754E94">
                        <w:rPr>
                          <w:rFonts w:ascii="CMU Bright" w:hAnsi="CMU Bright" w:cs="CMU Bright"/>
                          <w:color w:val="212529"/>
                          <w:sz w:val="14"/>
                          <w:szCs w:val="20"/>
                          <w:shd w:val="clear" w:color="auto" w:fill="FFFFFF"/>
                          <w:lang w:val="en-GB"/>
                        </w:rPr>
                        <w:t xml:space="preserve">neighbours matching between </w:t>
                      </w:r>
                      <w:r w:rsidR="00754E94">
                        <w:rPr>
                          <w:rFonts w:ascii="CMU Bright" w:hAnsi="CMU Bright" w:cs="CMU Bright"/>
                          <w:color w:val="212529"/>
                          <w:sz w:val="14"/>
                          <w:szCs w:val="20"/>
                          <w:shd w:val="clear" w:color="auto" w:fill="FFFFFF"/>
                          <w:lang w:val="en-GB"/>
                        </w:rPr>
                        <w:t>two similar images.</w:t>
                      </w:r>
                    </w:p>
                    <w:p w:rsidR="00754E94" w:rsidRPr="0028684A" w:rsidRDefault="00754E94" w:rsidP="00754E94">
                      <w:pPr>
                        <w:rPr>
                          <w:lang w:val="en-GB"/>
                        </w:rPr>
                      </w:pPr>
                    </w:p>
                  </w:txbxContent>
                </v:textbox>
                <w10:wrap type="square" anchorx="margin"/>
              </v:shape>
            </w:pict>
          </mc:Fallback>
        </mc:AlternateContent>
      </w:r>
      <w:r w:rsidR="006C1E0F">
        <w:rPr>
          <w:noProof/>
        </w:rPr>
        <w:pict>
          <v:shape id="_x0000_s1220" type="#_x0000_t75" style="position:absolute;margin-left:6.2pt;margin-top:0;width:469.5pt;height:177.7pt;z-index:251740160;mso-position-horizontal-relative:text;mso-position-vertical-relative:text">
            <v:imagedata r:id="rId42" o:title="part2-3" croptop="12380f" cropbottom="7200f" cropleft="4046f" cropright="3863f"/>
            <w10:wrap type="square"/>
          </v:shape>
        </w:pict>
      </w:r>
    </w:p>
    <w:p w:rsidR="009E537E" w:rsidRPr="006F4821" w:rsidRDefault="009E537E" w:rsidP="006F4821">
      <w:pPr>
        <w:spacing w:line="276" w:lineRule="auto"/>
        <w:rPr>
          <w:rFonts w:ascii="CMU Bright" w:hAnsi="CMU Bright" w:cs="CMU Bright"/>
          <w:b/>
          <w:sz w:val="24"/>
          <w:szCs w:val="20"/>
          <w:lang w:val="en-GB"/>
        </w:rPr>
      </w:pPr>
    </w:p>
    <w:p w:rsidR="007C7537" w:rsidRDefault="007879A0" w:rsidP="007C7537">
      <w:pPr>
        <w:pStyle w:val="Paragrafoelenco"/>
        <w:numPr>
          <w:ilvl w:val="1"/>
          <w:numId w:val="25"/>
        </w:numPr>
        <w:spacing w:line="276" w:lineRule="auto"/>
        <w:rPr>
          <w:rFonts w:ascii="CMU Bright" w:hAnsi="CMU Bright" w:cs="CMU Bright"/>
          <w:b/>
          <w:sz w:val="24"/>
          <w:szCs w:val="20"/>
          <w:lang w:val="en-GB"/>
        </w:rPr>
      </w:pPr>
      <w:r>
        <w:rPr>
          <w:rFonts w:ascii="CMU Bright" w:hAnsi="CMU Bright" w:cs="CMU Bright"/>
          <w:b/>
          <w:sz w:val="24"/>
          <w:szCs w:val="20"/>
          <w:lang w:val="en-GB"/>
        </w:rPr>
        <w:t>Ratio test</w:t>
      </w:r>
      <w:r w:rsidR="00862C62">
        <w:rPr>
          <w:rFonts w:ascii="CMU Bright" w:hAnsi="CMU Bright" w:cs="CMU Bright"/>
          <w:b/>
          <w:sz w:val="24"/>
          <w:szCs w:val="20"/>
          <w:lang w:val="en-GB"/>
        </w:rPr>
        <w:t xml:space="preserve"> matching</w:t>
      </w:r>
    </w:p>
    <w:p w:rsidR="003D3E39" w:rsidRDefault="003A4646" w:rsidP="00934C97">
      <w:pPr>
        <w:spacing w:line="276" w:lineRule="auto"/>
        <w:jc w:val="both"/>
        <w:rPr>
          <w:rFonts w:ascii="CMU Bright" w:hAnsi="CMU Bright" w:cs="CMU Bright"/>
          <w:szCs w:val="20"/>
          <w:lang w:val="en-GB"/>
        </w:rPr>
      </w:pPr>
      <w:r>
        <w:rPr>
          <w:rFonts w:ascii="CMU Bright" w:hAnsi="CMU Bright" w:cs="CMU Bright"/>
          <w:szCs w:val="20"/>
          <w:lang w:val="en-GB"/>
        </w:rPr>
        <w:t>To implement Ratio test matching, instead, for each feature descriptor of the first image, I have to select the first and the second nearest neighbo</w:t>
      </w:r>
      <w:r w:rsidR="005C7B9C">
        <w:rPr>
          <w:rFonts w:ascii="CMU Bright" w:hAnsi="CMU Bright" w:cs="CMU Bright"/>
          <w:szCs w:val="20"/>
          <w:lang w:val="en-GB"/>
        </w:rPr>
        <w:t>u</w:t>
      </w:r>
      <w:r>
        <w:rPr>
          <w:rFonts w:ascii="CMU Bright" w:hAnsi="CMU Bright" w:cs="CMU Bright"/>
          <w:szCs w:val="20"/>
          <w:lang w:val="en-GB"/>
        </w:rPr>
        <w:t>rs (</w:t>
      </w:r>
      <w:r w:rsidR="005C7B9C">
        <w:rPr>
          <w:rFonts w:ascii="CMU Bright" w:hAnsi="CMU Bright" w:cs="CMU Bright"/>
          <w:szCs w:val="20"/>
          <w:lang w:val="en-GB"/>
        </w:rPr>
        <w:t>such as the two descriptors that</w:t>
      </w:r>
      <w:r>
        <w:rPr>
          <w:rFonts w:ascii="CMU Bright" w:hAnsi="CMU Bright" w:cs="CMU Bright"/>
          <w:szCs w:val="20"/>
          <w:lang w:val="en-GB"/>
        </w:rPr>
        <w:t xml:space="preserve"> have shortest distance from</w:t>
      </w:r>
      <w:r w:rsidR="005C7B9C">
        <w:rPr>
          <w:rFonts w:ascii="CMU Bright" w:hAnsi="CMU Bright" w:cs="CMU Bright"/>
          <w:szCs w:val="20"/>
          <w:lang w:val="en-GB"/>
        </w:rPr>
        <w:t xml:space="preserve"> the specific feature</w:t>
      </w:r>
      <w:r w:rsidR="003D6F23">
        <w:rPr>
          <w:rFonts w:ascii="CMU Bright" w:hAnsi="CMU Bright" w:cs="CMU Bright"/>
          <w:szCs w:val="20"/>
          <w:lang w:val="en-GB"/>
        </w:rPr>
        <w:t>) and check whether their ratio is below a certain chosen threshold. The two nearest neighbo</w:t>
      </w:r>
      <w:r w:rsidR="005C7B9C">
        <w:rPr>
          <w:rFonts w:ascii="CMU Bright" w:hAnsi="CMU Bright" w:cs="CMU Bright"/>
          <w:szCs w:val="20"/>
          <w:lang w:val="en-GB"/>
        </w:rPr>
        <w:t>u</w:t>
      </w:r>
      <w:r w:rsidR="003D6F23">
        <w:rPr>
          <w:rFonts w:ascii="CMU Bright" w:hAnsi="CMU Bright" w:cs="CMU Bright"/>
          <w:szCs w:val="20"/>
          <w:lang w:val="en-GB"/>
        </w:rPr>
        <w:t>rs’ distances are obtained by means of the mink function, applied to th</w:t>
      </w:r>
      <w:r w:rsidR="0097212A">
        <w:rPr>
          <w:rFonts w:ascii="CMU Bright" w:hAnsi="CMU Bright" w:cs="CMU Bright"/>
          <w:szCs w:val="20"/>
          <w:lang w:val="en-GB"/>
        </w:rPr>
        <w:t xml:space="preserve">e each row vector </w:t>
      </w:r>
      <m:oMath>
        <m:r>
          <w:rPr>
            <w:rFonts w:ascii="Cambria Math" w:hAnsi="Cambria Math" w:cs="CMU Bright"/>
            <w:lang w:val="en-GB"/>
          </w:rPr>
          <m:t>distances(i,:)</m:t>
        </m:r>
      </m:oMath>
      <w:r w:rsidR="003D6F23">
        <w:rPr>
          <w:rFonts w:ascii="CMU Bright" w:hAnsi="CMU Bright" w:cs="CMU Bright"/>
          <w:szCs w:val="20"/>
          <w:lang w:val="en-GB"/>
        </w:rPr>
        <w:t xml:space="preserve">, which returns the two lowest values of the vector. </w:t>
      </w:r>
    </w:p>
    <w:p w:rsidR="003D3E39" w:rsidRPr="003D3E39" w:rsidRDefault="003D6F23" w:rsidP="00934C97">
      <w:pPr>
        <w:spacing w:line="276" w:lineRule="auto"/>
        <w:jc w:val="both"/>
        <w:rPr>
          <w:rFonts w:ascii="CMU Bright" w:hAnsi="CMU Bright" w:cs="CMU Bright"/>
          <w:lang w:val="en-GB"/>
        </w:rPr>
      </w:pPr>
      <w:r>
        <w:rPr>
          <w:rFonts w:ascii="CMU Bright" w:hAnsi="CMU Bright" w:cs="CMU Bright"/>
          <w:szCs w:val="20"/>
          <w:lang w:val="en-GB"/>
        </w:rPr>
        <w:t xml:space="preserve">The threshold was set </w:t>
      </w:r>
      <w:r w:rsidR="005C7B9C">
        <w:rPr>
          <w:rFonts w:ascii="CMU Bright" w:hAnsi="CMU Bright" w:cs="CMU Bright"/>
          <w:szCs w:val="20"/>
          <w:lang w:val="en-GB"/>
        </w:rPr>
        <w:t xml:space="preserve">to </w:t>
      </w:r>
      <w:r>
        <w:rPr>
          <w:rFonts w:ascii="CMU Bright" w:hAnsi="CMU Bright" w:cs="CMU Bright"/>
          <w:szCs w:val="20"/>
          <w:lang w:val="en-GB"/>
        </w:rPr>
        <w:t xml:space="preserve">0.5. </w:t>
      </w:r>
      <w:r>
        <w:rPr>
          <w:rFonts w:ascii="CMU Bright" w:hAnsi="CMU Bright" w:cs="CMU Bright"/>
          <w:lang w:val="en-GB"/>
        </w:rPr>
        <w:t>The following code was used to implement this type of matching:</w:t>
      </w:r>
    </w:p>
    <w:p w:rsidR="003D3E39" w:rsidRDefault="003D3E39"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FF"/>
          <w:sz w:val="20"/>
          <w:szCs w:val="26"/>
          <w:lang w:val="en-GB"/>
        </w:rPr>
        <w:br/>
      </w:r>
      <w:r w:rsidR="007C7537" w:rsidRPr="007C7537">
        <w:rPr>
          <w:rFonts w:ascii="Courier New" w:hAnsi="Courier New" w:cs="Courier New"/>
          <w:color w:val="0000FF"/>
          <w:sz w:val="20"/>
          <w:szCs w:val="26"/>
          <w:lang w:val="en-GB"/>
        </w:rPr>
        <w:t>for</w:t>
      </w:r>
      <w:r w:rsidR="007C7537" w:rsidRPr="007C7537">
        <w:rPr>
          <w:rFonts w:ascii="Courier New" w:hAnsi="Courier New" w:cs="Courier New"/>
          <w:color w:val="000000"/>
          <w:sz w:val="20"/>
          <w:szCs w:val="26"/>
          <w:lang w:val="en-GB"/>
        </w:rPr>
        <w:t xml:space="preserve"> i = 1 : num_descr1</w:t>
      </w:r>
    </w:p>
    <w:p w:rsidR="003D3E39" w:rsidRDefault="007C7537" w:rsidP="003D3E39">
      <w:pPr>
        <w:autoSpaceDE w:val="0"/>
        <w:autoSpaceDN w:val="0"/>
        <w:adjustRightInd w:val="0"/>
        <w:spacing w:after="0" w:line="240" w:lineRule="auto"/>
        <w:ind w:firstLine="708"/>
        <w:rPr>
          <w:rFonts w:ascii="Courier New" w:hAnsi="Courier New" w:cs="Courier New"/>
          <w:sz w:val="18"/>
          <w:szCs w:val="24"/>
          <w:lang w:val="en-GB"/>
        </w:rPr>
      </w:pPr>
      <w:r w:rsidRPr="007C7537">
        <w:rPr>
          <w:rFonts w:ascii="Courier New" w:hAnsi="Courier New" w:cs="Courier New"/>
          <w:color w:val="000000"/>
          <w:sz w:val="20"/>
          <w:szCs w:val="26"/>
          <w:lang w:val="en-GB"/>
        </w:rPr>
        <w:t>min_two = mink(distances(i,:),2);</w:t>
      </w:r>
    </w:p>
    <w:p w:rsidR="003D3E39" w:rsidRDefault="007C7537" w:rsidP="003D3E39">
      <w:pPr>
        <w:autoSpaceDE w:val="0"/>
        <w:autoSpaceDN w:val="0"/>
        <w:adjustRightInd w:val="0"/>
        <w:spacing w:after="0" w:line="240" w:lineRule="auto"/>
        <w:ind w:firstLine="708"/>
        <w:rPr>
          <w:rFonts w:ascii="Courier New" w:hAnsi="Courier New" w:cs="Courier New"/>
          <w:sz w:val="18"/>
          <w:szCs w:val="24"/>
          <w:lang w:val="en-GB"/>
        </w:rPr>
      </w:pPr>
      <w:r w:rsidRPr="007C7537">
        <w:rPr>
          <w:rFonts w:ascii="Courier New" w:hAnsi="Courier New" w:cs="Courier New"/>
          <w:color w:val="000000"/>
          <w:sz w:val="20"/>
          <w:szCs w:val="26"/>
          <w:lang w:val="en-GB"/>
        </w:rPr>
        <w:t>min_val = min_two(1,1);</w:t>
      </w:r>
    </w:p>
    <w:p w:rsidR="003D3E39" w:rsidRDefault="007C7537" w:rsidP="003D3E39">
      <w:pPr>
        <w:autoSpaceDE w:val="0"/>
        <w:autoSpaceDN w:val="0"/>
        <w:adjustRightInd w:val="0"/>
        <w:spacing w:after="0" w:line="240" w:lineRule="auto"/>
        <w:ind w:firstLine="708"/>
        <w:rPr>
          <w:rFonts w:ascii="Courier New" w:hAnsi="Courier New" w:cs="Courier New"/>
          <w:sz w:val="18"/>
          <w:szCs w:val="24"/>
          <w:lang w:val="en-GB"/>
        </w:rPr>
      </w:pPr>
      <w:r w:rsidRPr="007C7537">
        <w:rPr>
          <w:rFonts w:ascii="Courier New" w:hAnsi="Courier New" w:cs="Courier New"/>
          <w:color w:val="000000"/>
          <w:sz w:val="20"/>
          <w:szCs w:val="26"/>
          <w:lang w:val="en-GB"/>
        </w:rPr>
        <w:t>[x_min, y_min] = find(distances == min_val);</w:t>
      </w:r>
    </w:p>
    <w:p w:rsidR="003D3E39" w:rsidRDefault="003D3E39" w:rsidP="003D3E39">
      <w:pPr>
        <w:autoSpaceDE w:val="0"/>
        <w:autoSpaceDN w:val="0"/>
        <w:adjustRightInd w:val="0"/>
        <w:spacing w:after="0" w:line="240" w:lineRule="auto"/>
        <w:ind w:firstLine="708"/>
        <w:rPr>
          <w:rFonts w:ascii="Courier New" w:hAnsi="Courier New" w:cs="Courier New"/>
          <w:sz w:val="18"/>
          <w:szCs w:val="24"/>
          <w:lang w:val="en-GB"/>
        </w:rPr>
      </w:pPr>
    </w:p>
    <w:p w:rsidR="003D3E39" w:rsidRDefault="007C7537" w:rsidP="003D3E39">
      <w:pPr>
        <w:autoSpaceDE w:val="0"/>
        <w:autoSpaceDN w:val="0"/>
        <w:adjustRightInd w:val="0"/>
        <w:spacing w:after="0" w:line="240" w:lineRule="auto"/>
        <w:ind w:firstLine="708"/>
        <w:rPr>
          <w:rFonts w:ascii="Courier New" w:hAnsi="Courier New" w:cs="Courier New"/>
          <w:sz w:val="18"/>
          <w:szCs w:val="24"/>
          <w:lang w:val="en-GB"/>
        </w:rPr>
      </w:pPr>
      <w:r w:rsidRPr="007C7537">
        <w:rPr>
          <w:rFonts w:ascii="Courier New" w:hAnsi="Courier New" w:cs="Courier New"/>
          <w:color w:val="0000FF"/>
          <w:sz w:val="20"/>
          <w:szCs w:val="26"/>
          <w:lang w:val="en-GB"/>
        </w:rPr>
        <w:t>if</w:t>
      </w:r>
      <w:r w:rsidRPr="007C7537">
        <w:rPr>
          <w:rFonts w:ascii="Courier New" w:hAnsi="Courier New" w:cs="Courier New"/>
          <w:color w:val="000000"/>
          <w:sz w:val="20"/>
          <w:szCs w:val="26"/>
          <w:lang w:val="en-GB"/>
        </w:rPr>
        <w:t xml:space="preserve"> (min_two(1,1)/min_two(1,2)) &lt; 0.5</w:t>
      </w:r>
    </w:p>
    <w:p w:rsidR="007C7537" w:rsidRPr="007C7537" w:rsidRDefault="007C7537" w:rsidP="003D3E39">
      <w:pPr>
        <w:autoSpaceDE w:val="0"/>
        <w:autoSpaceDN w:val="0"/>
        <w:adjustRightInd w:val="0"/>
        <w:spacing w:after="0" w:line="240" w:lineRule="auto"/>
        <w:ind w:left="708" w:firstLine="708"/>
        <w:rPr>
          <w:rFonts w:ascii="Courier New" w:hAnsi="Courier New" w:cs="Courier New"/>
          <w:sz w:val="18"/>
          <w:szCs w:val="24"/>
          <w:lang w:val="en-GB"/>
        </w:rPr>
      </w:pPr>
      <w:r w:rsidRPr="007C7537">
        <w:rPr>
          <w:rFonts w:ascii="Courier New" w:hAnsi="Courier New" w:cs="Courier New"/>
          <w:color w:val="000000"/>
          <w:sz w:val="20"/>
          <w:szCs w:val="26"/>
          <w:lang w:val="en-GB"/>
        </w:rPr>
        <w:t>matches = [matches; x_min y_min];</w:t>
      </w:r>
    </w:p>
    <w:p w:rsidR="007C7537" w:rsidRPr="001A1CA4" w:rsidRDefault="003D3E39" w:rsidP="007C7537">
      <w:pPr>
        <w:autoSpaceDE w:val="0"/>
        <w:autoSpaceDN w:val="0"/>
        <w:adjustRightInd w:val="0"/>
        <w:spacing w:after="0" w:line="240" w:lineRule="auto"/>
        <w:rPr>
          <w:rFonts w:ascii="Courier New" w:hAnsi="Courier New" w:cs="Courier New"/>
          <w:sz w:val="18"/>
          <w:szCs w:val="24"/>
          <w:lang w:val="en-GB"/>
        </w:rPr>
      </w:pPr>
      <w:r>
        <w:rPr>
          <w:rFonts w:ascii="Courier New" w:hAnsi="Courier New" w:cs="Courier New"/>
          <w:color w:val="000000"/>
          <w:sz w:val="20"/>
          <w:szCs w:val="26"/>
          <w:lang w:val="en-GB"/>
        </w:rPr>
        <w:t xml:space="preserve">      </w:t>
      </w:r>
      <w:r w:rsidR="007C7537" w:rsidRPr="001A1CA4">
        <w:rPr>
          <w:rFonts w:ascii="Courier New" w:hAnsi="Courier New" w:cs="Courier New"/>
          <w:color w:val="0000FF"/>
          <w:sz w:val="20"/>
          <w:szCs w:val="26"/>
          <w:lang w:val="en-GB"/>
        </w:rPr>
        <w:t>end</w:t>
      </w:r>
    </w:p>
    <w:p w:rsidR="007C7537" w:rsidRPr="001A1CA4" w:rsidRDefault="007C7537" w:rsidP="007C7537">
      <w:pPr>
        <w:autoSpaceDE w:val="0"/>
        <w:autoSpaceDN w:val="0"/>
        <w:adjustRightInd w:val="0"/>
        <w:spacing w:after="0" w:line="240" w:lineRule="auto"/>
        <w:rPr>
          <w:rFonts w:ascii="Courier New" w:hAnsi="Courier New" w:cs="Courier New"/>
          <w:sz w:val="18"/>
          <w:szCs w:val="24"/>
          <w:lang w:val="en-GB"/>
        </w:rPr>
      </w:pPr>
      <w:r w:rsidRPr="001A1CA4">
        <w:rPr>
          <w:rFonts w:ascii="Courier New" w:hAnsi="Courier New" w:cs="Courier New"/>
          <w:color w:val="0000FF"/>
          <w:sz w:val="20"/>
          <w:szCs w:val="26"/>
          <w:lang w:val="en-GB"/>
        </w:rPr>
        <w:t>end</w:t>
      </w:r>
    </w:p>
    <w:p w:rsidR="007C7537" w:rsidRPr="007C7537" w:rsidRDefault="006C1E0F" w:rsidP="007C7537">
      <w:pPr>
        <w:spacing w:line="276" w:lineRule="auto"/>
        <w:rPr>
          <w:rFonts w:ascii="CMU Bright" w:hAnsi="CMU Bright" w:cs="CMU Bright"/>
          <w:b/>
          <w:sz w:val="24"/>
          <w:szCs w:val="20"/>
          <w:lang w:val="en-GB"/>
        </w:rPr>
      </w:pPr>
      <w:r>
        <w:rPr>
          <w:noProof/>
        </w:rPr>
        <w:pict>
          <v:shape id="_x0000_s1221" type="#_x0000_t75" style="position:absolute;margin-left:2pt;margin-top:16.6pt;width:475.65pt;height:174.65pt;z-index:251742208;mso-position-horizontal-relative:text;mso-position-vertical-relative:text">
            <v:imagedata r:id="rId43" o:title="parte2-4" croptop="12770f" cropbottom="7186f" cropleft="4052f" cropright="3957f"/>
            <w10:wrap type="square"/>
          </v:shape>
        </w:pict>
      </w:r>
      <w:r w:rsidR="003D3E39" w:rsidRPr="006D2FD9">
        <w:rPr>
          <w:rFonts w:ascii="CMU Bright" w:hAnsi="CMU Bright" w:cs="CMU Bright"/>
          <w:noProof/>
          <w:sz w:val="20"/>
          <w:szCs w:val="20"/>
          <w:lang w:eastAsia="it-IT"/>
        </w:rPr>
        <mc:AlternateContent>
          <mc:Choice Requires="wps">
            <w:drawing>
              <wp:anchor distT="0" distB="0" distL="114300" distR="114300" simplePos="0" relativeHeight="251750400" behindDoc="0" locked="0" layoutInCell="1" allowOverlap="1" wp14:anchorId="50173848" wp14:editId="25D70BBB">
                <wp:simplePos x="0" y="0"/>
                <wp:positionH relativeFrom="margin">
                  <wp:posOffset>-59690</wp:posOffset>
                </wp:positionH>
                <wp:positionV relativeFrom="paragraph">
                  <wp:posOffset>2426237</wp:posOffset>
                </wp:positionV>
                <wp:extent cx="6083935" cy="262890"/>
                <wp:effectExtent l="0" t="0" r="0" b="3810"/>
                <wp:wrapSquare wrapText="bothSides"/>
                <wp:docPr id="10" name="Casella di testo 10"/>
                <wp:cNvGraphicFramePr/>
                <a:graphic xmlns:a="http://schemas.openxmlformats.org/drawingml/2006/main">
                  <a:graphicData uri="http://schemas.microsoft.com/office/word/2010/wordprocessingShape">
                    <wps:wsp>
                      <wps:cNvSpPr txBox="1"/>
                      <wps:spPr>
                        <a:xfrm>
                          <a:off x="0" y="0"/>
                          <a:ext cx="6083935" cy="262890"/>
                        </a:xfrm>
                        <a:prstGeom prst="rect">
                          <a:avLst/>
                        </a:prstGeom>
                        <a:noFill/>
                        <a:ln w="6350">
                          <a:noFill/>
                        </a:ln>
                      </wps:spPr>
                      <wps:txbx>
                        <w:txbxContent>
                          <w:p w:rsidR="003D3E39" w:rsidRPr="001F508B" w:rsidRDefault="003D3E39" w:rsidP="003D3E39">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 xml:space="preserve">Figure 5 </w:t>
                            </w:r>
                            <w:r w:rsidRPr="001F508B">
                              <w:rPr>
                                <w:color w:val="333333"/>
                                <w:sz w:val="18"/>
                                <w:szCs w:val="27"/>
                                <w:shd w:val="clear" w:color="auto" w:fill="FCFCFC"/>
                                <w:lang w:val="en-GB"/>
                              </w:rPr>
                              <w:t>―</w:t>
                            </w:r>
                            <w:r w:rsidRPr="001F508B">
                              <w:rPr>
                                <w:rFonts w:ascii="CMU Bright" w:hAnsi="CMU Bright" w:cs="CMU Bright"/>
                                <w:color w:val="212529"/>
                                <w:sz w:val="14"/>
                                <w:szCs w:val="20"/>
                                <w:shd w:val="clear" w:color="auto" w:fill="FFFFFF"/>
                                <w:lang w:val="en-GB"/>
                              </w:rPr>
                              <w:t> </w:t>
                            </w:r>
                            <w:r>
                              <w:rPr>
                                <w:rFonts w:ascii="CMU Bright" w:hAnsi="CMU Bright" w:cs="CMU Bright"/>
                                <w:color w:val="212529"/>
                                <w:sz w:val="14"/>
                                <w:szCs w:val="20"/>
                                <w:shd w:val="clear" w:color="auto" w:fill="FFFFFF"/>
                                <w:lang w:val="en-GB"/>
                              </w:rPr>
                              <w:t>Ratio test matching between two similar images.</w:t>
                            </w:r>
                          </w:p>
                          <w:p w:rsidR="003D3E39" w:rsidRPr="0028684A" w:rsidRDefault="003D3E39" w:rsidP="003D3E39">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73848" id="Casella di testo 10" o:spid="_x0000_s1030" type="#_x0000_t202" style="position:absolute;margin-left:-4.7pt;margin-top:191.05pt;width:479.05pt;height:20.7pt;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" filled="f" stroked="f" strokeweight=".5pt">
                <v:textbox>
                  <w:txbxContent>
                    <w:p w:rsidR="003D3E39" w:rsidRPr="001F508B" w:rsidRDefault="003D3E39" w:rsidP="003D3E39">
                      <w:pPr>
                        <w:pStyle w:val="NormaleWeb"/>
                        <w:shd w:val="clear" w:color="auto" w:fill="FFFFFF"/>
                        <w:spacing w:before="0" w:beforeAutospacing="0"/>
                        <w:jc w:val="both"/>
                        <w:rPr>
                          <w:rFonts w:ascii="CMU Bright" w:hAnsi="CMU Bright" w:cs="CMU Bright"/>
                          <w:color w:val="212529"/>
                          <w:sz w:val="14"/>
                          <w:szCs w:val="20"/>
                          <w:lang w:val="en-GB"/>
                        </w:rPr>
                      </w:pPr>
                      <w:r>
                        <w:rPr>
                          <w:rStyle w:val="figcaption-prefix"/>
                          <w:rFonts w:ascii="CMU Bright" w:hAnsi="CMU Bright" w:cs="CMU Bright"/>
                          <w:b/>
                          <w:bCs/>
                          <w:color w:val="212529"/>
                          <w:sz w:val="14"/>
                          <w:szCs w:val="20"/>
                          <w:shd w:val="clear" w:color="auto" w:fill="FFFFFF"/>
                          <w:lang w:val="en-GB"/>
                        </w:rPr>
                        <w:t>Figure 5</w:t>
                      </w:r>
                      <w:r>
                        <w:rPr>
                          <w:rStyle w:val="figcaption-prefix"/>
                          <w:rFonts w:ascii="CMU Bright" w:hAnsi="CMU Bright" w:cs="CMU Bright"/>
                          <w:b/>
                          <w:bCs/>
                          <w:color w:val="212529"/>
                          <w:sz w:val="14"/>
                          <w:szCs w:val="20"/>
                          <w:shd w:val="clear" w:color="auto" w:fill="FFFFFF"/>
                          <w:lang w:val="en-GB"/>
                        </w:rPr>
                        <w:t xml:space="preserve"> </w:t>
                      </w:r>
                      <w:r w:rsidRPr="001F508B">
                        <w:rPr>
                          <w:color w:val="333333"/>
                          <w:sz w:val="18"/>
                          <w:szCs w:val="27"/>
                          <w:shd w:val="clear" w:color="auto" w:fill="FCFCFC"/>
                          <w:lang w:val="en-GB"/>
                        </w:rPr>
                        <w:t>―</w:t>
                      </w:r>
                      <w:r w:rsidRPr="001F508B">
                        <w:rPr>
                          <w:rFonts w:ascii="CMU Bright" w:hAnsi="CMU Bright" w:cs="CMU Bright"/>
                          <w:color w:val="212529"/>
                          <w:sz w:val="14"/>
                          <w:szCs w:val="20"/>
                          <w:shd w:val="clear" w:color="auto" w:fill="FFFFFF"/>
                          <w:lang w:val="en-GB"/>
                        </w:rPr>
                        <w:t> </w:t>
                      </w:r>
                      <w:r>
                        <w:rPr>
                          <w:rFonts w:ascii="CMU Bright" w:hAnsi="CMU Bright" w:cs="CMU Bright"/>
                          <w:color w:val="212529"/>
                          <w:sz w:val="14"/>
                          <w:szCs w:val="20"/>
                          <w:shd w:val="clear" w:color="auto" w:fill="FFFFFF"/>
                          <w:lang w:val="en-GB"/>
                        </w:rPr>
                        <w:t>Ratio test</w:t>
                      </w:r>
                      <w:r>
                        <w:rPr>
                          <w:rFonts w:ascii="CMU Bright" w:hAnsi="CMU Bright" w:cs="CMU Bright"/>
                          <w:color w:val="212529"/>
                          <w:sz w:val="14"/>
                          <w:szCs w:val="20"/>
                          <w:shd w:val="clear" w:color="auto" w:fill="FFFFFF"/>
                          <w:lang w:val="en-GB"/>
                        </w:rPr>
                        <w:t xml:space="preserve"> matching between two similar images.</w:t>
                      </w:r>
                    </w:p>
                    <w:p w:rsidR="003D3E39" w:rsidRPr="0028684A" w:rsidRDefault="003D3E39" w:rsidP="003D3E39">
                      <w:pPr>
                        <w:rPr>
                          <w:lang w:val="en-GB"/>
                        </w:rPr>
                      </w:pPr>
                    </w:p>
                  </w:txbxContent>
                </v:textbox>
                <w10:wrap type="square" anchorx="margin"/>
              </v:shape>
            </w:pict>
          </mc:Fallback>
        </mc:AlternateContent>
      </w:r>
    </w:p>
    <w:p w:rsidR="0049047D" w:rsidRPr="00934CEF" w:rsidRDefault="003D6F23" w:rsidP="00934CEF">
      <w:pPr>
        <w:spacing w:line="276" w:lineRule="auto"/>
        <w:jc w:val="both"/>
        <w:rPr>
          <w:rFonts w:ascii="CMU Bright" w:hAnsi="CMU Bright" w:cs="CMU Bright"/>
          <w:lang w:val="en-GB"/>
        </w:rPr>
      </w:pPr>
      <w:r>
        <w:rPr>
          <w:rFonts w:ascii="CMU Bright" w:hAnsi="CMU Bright" w:cs="CMU Bright"/>
          <w:lang w:val="en-GB"/>
        </w:rPr>
        <w:lastRenderedPageBreak/>
        <w:t xml:space="preserve">Overall, </w:t>
      </w:r>
      <w:r w:rsidR="00934CEF">
        <w:rPr>
          <w:rFonts w:ascii="CMU Bright" w:hAnsi="CMU Bright" w:cs="CMU Bright"/>
          <w:lang w:val="en-GB"/>
        </w:rPr>
        <w:t xml:space="preserve">a better performance was observed with the last two </w:t>
      </w:r>
      <w:r w:rsidR="005C7B9C">
        <w:rPr>
          <w:rFonts w:ascii="CMU Bright" w:hAnsi="CMU Bright" w:cs="CMU Bright"/>
          <w:lang w:val="en-GB"/>
        </w:rPr>
        <w:t xml:space="preserve">matching methods. In fact, in </w:t>
      </w:r>
      <w:r w:rsidR="00934CEF">
        <w:rPr>
          <w:rFonts w:ascii="CMU Bright" w:hAnsi="CMU Bright" w:cs="CMU Bright"/>
          <w:lang w:val="en-GB"/>
        </w:rPr>
        <w:t>the one-way NN matching</w:t>
      </w:r>
      <w:r w:rsidR="005C7B9C">
        <w:rPr>
          <w:rFonts w:ascii="CMU Bright" w:hAnsi="CMU Bright" w:cs="CMU Bright"/>
          <w:lang w:val="en-GB"/>
        </w:rPr>
        <w:t xml:space="preserve"> image</w:t>
      </w:r>
      <w:r w:rsidR="00934CEF">
        <w:rPr>
          <w:rFonts w:ascii="CMU Bright" w:hAnsi="CMU Bright" w:cs="CMU Bright"/>
          <w:lang w:val="en-GB"/>
        </w:rPr>
        <w:t xml:space="preserve">, it is possible to see that there are several crossings between the segments connecting the corners </w:t>
      </w:r>
      <w:r w:rsidR="005C7B9C">
        <w:rPr>
          <w:rFonts w:ascii="CMU Bright" w:hAnsi="CMU Bright" w:cs="CMU Bright"/>
          <w:lang w:val="en-GB"/>
        </w:rPr>
        <w:t xml:space="preserve">of </w:t>
      </w:r>
      <w:bookmarkStart w:id="0" w:name="_GoBack"/>
      <w:bookmarkEnd w:id="0"/>
      <w:r w:rsidR="00934CEF">
        <w:rPr>
          <w:rFonts w:ascii="CMU Bright" w:hAnsi="CMU Bright" w:cs="CMU Bright"/>
          <w:lang w:val="en-GB"/>
        </w:rPr>
        <w:t>the two images, meaning that some features are mismatched. As far as the ratio test and the mutual NN matchings are concerned, it is possible to see that both methods are performing pretty well,</w:t>
      </w:r>
      <w:r w:rsidR="008B2304">
        <w:rPr>
          <w:rFonts w:ascii="CMU Bright" w:hAnsi="CMU Bright" w:cs="CMU Bright"/>
          <w:lang w:val="en-GB"/>
        </w:rPr>
        <w:t xml:space="preserve"> however it seems that there is no major</w:t>
      </w:r>
      <w:r w:rsidR="00934CEF">
        <w:rPr>
          <w:rFonts w:ascii="CMU Bright" w:hAnsi="CMU Bright" w:cs="CMU Bright"/>
          <w:lang w:val="en-GB"/>
        </w:rPr>
        <w:t xml:space="preserve"> difference</w:t>
      </w:r>
      <w:r w:rsidR="008B2304">
        <w:rPr>
          <w:rFonts w:ascii="CMU Bright" w:hAnsi="CMU Bright" w:cs="CMU Bright"/>
          <w:lang w:val="en-GB"/>
        </w:rPr>
        <w:t xml:space="preserve"> between them and both performances are comparable, as the</w:t>
      </w:r>
      <w:r w:rsidR="005C7B9C">
        <w:rPr>
          <w:rFonts w:ascii="CMU Bright" w:hAnsi="CMU Bright" w:cs="CMU Bright"/>
          <w:lang w:val="en-GB"/>
        </w:rPr>
        <w:t xml:space="preserve"> respective </w:t>
      </w:r>
      <w:r w:rsidR="008B2304">
        <w:rPr>
          <w:rFonts w:ascii="CMU Bright" w:hAnsi="CMU Bright" w:cs="CMU Bright"/>
          <w:lang w:val="en-GB"/>
        </w:rPr>
        <w:t>images</w:t>
      </w:r>
      <w:r w:rsidR="005C7B9C">
        <w:rPr>
          <w:rFonts w:ascii="CMU Bright" w:hAnsi="CMU Bright" w:cs="CMU Bright"/>
          <w:lang w:val="en-GB"/>
        </w:rPr>
        <w:t xml:space="preserve"> show similar results</w:t>
      </w:r>
      <w:r w:rsidR="008B2304">
        <w:rPr>
          <w:rFonts w:ascii="CMU Bright" w:hAnsi="CMU Bright" w:cs="CMU Bright"/>
          <w:lang w:val="en-GB"/>
        </w:rPr>
        <w:t>.</w:t>
      </w:r>
    </w:p>
    <w:sectPr w:rsidR="0049047D" w:rsidRPr="00934CEF">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1E0F" w:rsidRDefault="006C1E0F" w:rsidP="00BC29B5">
      <w:pPr>
        <w:spacing w:after="0" w:line="240" w:lineRule="auto"/>
      </w:pPr>
      <w:r>
        <w:separator/>
      </w:r>
    </w:p>
  </w:endnote>
  <w:endnote w:type="continuationSeparator" w:id="0">
    <w:p w:rsidR="006C1E0F" w:rsidRDefault="006C1E0F" w:rsidP="00BC29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MU Bright">
    <w:panose1 w:val="02000603000000000000"/>
    <w:charset w:val="00"/>
    <w:family w:val="auto"/>
    <w:pitch w:val="variable"/>
    <w:sig w:usb0="E10002FF" w:usb1="5201E9EB" w:usb2="00020004" w:usb3="00000000" w:csb0="000001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1E0F" w:rsidRDefault="006C1E0F" w:rsidP="00BC29B5">
      <w:pPr>
        <w:spacing w:after="0" w:line="240" w:lineRule="auto"/>
      </w:pPr>
      <w:r>
        <w:separator/>
      </w:r>
    </w:p>
  </w:footnote>
  <w:footnote w:type="continuationSeparator" w:id="0">
    <w:p w:rsidR="006C1E0F" w:rsidRDefault="006C1E0F" w:rsidP="00BC29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33906"/>
    <w:multiLevelType w:val="multilevel"/>
    <w:tmpl w:val="6540E7B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1" w15:restartNumberingAfterBreak="0">
    <w:nsid w:val="036E4581"/>
    <w:multiLevelType w:val="multilevel"/>
    <w:tmpl w:val="2C4AA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BA86C2F"/>
    <w:multiLevelType w:val="multilevel"/>
    <w:tmpl w:val="15A4A664"/>
    <w:lvl w:ilvl="0">
      <w:start w:val="2"/>
      <w:numFmt w:val="decimal"/>
      <w:lvlText w:val="%1"/>
      <w:lvlJc w:val="left"/>
      <w:pPr>
        <w:ind w:left="384" w:hanging="38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3" w15:restartNumberingAfterBreak="0">
    <w:nsid w:val="0BAA3C6B"/>
    <w:multiLevelType w:val="multilevel"/>
    <w:tmpl w:val="05086518"/>
    <w:lvl w:ilvl="0">
      <w:start w:val="1"/>
      <w:numFmt w:val="decimal"/>
      <w:lvlText w:val="%1."/>
      <w:lvlJc w:val="left"/>
      <w:pPr>
        <w:tabs>
          <w:tab w:val="num" w:pos="720"/>
        </w:tabs>
        <w:ind w:left="720" w:hanging="360"/>
      </w:pPr>
      <w:rPr>
        <w:rFonts w:asciiTheme="minorHAnsi" w:eastAsiaTheme="minorHAnsi" w:hAnsiTheme="minorHAnsi" w:cstheme="minorBidi"/>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4BE5F0E"/>
    <w:multiLevelType w:val="hybridMultilevel"/>
    <w:tmpl w:val="1C60D03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19A32BFD"/>
    <w:multiLevelType w:val="hybridMultilevel"/>
    <w:tmpl w:val="F85C67B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15:restartNumberingAfterBreak="0">
    <w:nsid w:val="1A3358FE"/>
    <w:multiLevelType w:val="hybridMultilevel"/>
    <w:tmpl w:val="D1D0B1CE"/>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7" w15:restartNumberingAfterBreak="0">
    <w:nsid w:val="1A876BCD"/>
    <w:multiLevelType w:val="hybridMultilevel"/>
    <w:tmpl w:val="ABBAAD7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232922FB"/>
    <w:multiLevelType w:val="multilevel"/>
    <w:tmpl w:val="7A626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6A00F20"/>
    <w:multiLevelType w:val="multilevel"/>
    <w:tmpl w:val="E72288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9B94B06"/>
    <w:multiLevelType w:val="multilevel"/>
    <w:tmpl w:val="F5C05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E4E1190"/>
    <w:multiLevelType w:val="multilevel"/>
    <w:tmpl w:val="FE64E7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F417C40"/>
    <w:multiLevelType w:val="multilevel"/>
    <w:tmpl w:val="0B8A0B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502"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20472E1"/>
    <w:multiLevelType w:val="multilevel"/>
    <w:tmpl w:val="EB8ACA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C596565"/>
    <w:multiLevelType w:val="multilevel"/>
    <w:tmpl w:val="4B1E4C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3E662131"/>
    <w:multiLevelType w:val="hybridMultilevel"/>
    <w:tmpl w:val="3E468FCA"/>
    <w:lvl w:ilvl="0" w:tplc="04100001">
      <w:start w:val="1"/>
      <w:numFmt w:val="bullet"/>
      <w:lvlText w:val=""/>
      <w:lvlJc w:val="left"/>
      <w:pPr>
        <w:ind w:left="796" w:hanging="360"/>
      </w:pPr>
      <w:rPr>
        <w:rFonts w:ascii="Symbol" w:hAnsi="Symbol" w:hint="default"/>
      </w:rPr>
    </w:lvl>
    <w:lvl w:ilvl="1" w:tplc="04100003" w:tentative="1">
      <w:start w:val="1"/>
      <w:numFmt w:val="bullet"/>
      <w:lvlText w:val="o"/>
      <w:lvlJc w:val="left"/>
      <w:pPr>
        <w:ind w:left="1516" w:hanging="360"/>
      </w:pPr>
      <w:rPr>
        <w:rFonts w:ascii="Courier New" w:hAnsi="Courier New" w:cs="Courier New" w:hint="default"/>
      </w:rPr>
    </w:lvl>
    <w:lvl w:ilvl="2" w:tplc="04100005" w:tentative="1">
      <w:start w:val="1"/>
      <w:numFmt w:val="bullet"/>
      <w:lvlText w:val=""/>
      <w:lvlJc w:val="left"/>
      <w:pPr>
        <w:ind w:left="2236" w:hanging="360"/>
      </w:pPr>
      <w:rPr>
        <w:rFonts w:ascii="Wingdings" w:hAnsi="Wingdings" w:hint="default"/>
      </w:rPr>
    </w:lvl>
    <w:lvl w:ilvl="3" w:tplc="04100001" w:tentative="1">
      <w:start w:val="1"/>
      <w:numFmt w:val="bullet"/>
      <w:lvlText w:val=""/>
      <w:lvlJc w:val="left"/>
      <w:pPr>
        <w:ind w:left="2956" w:hanging="360"/>
      </w:pPr>
      <w:rPr>
        <w:rFonts w:ascii="Symbol" w:hAnsi="Symbol" w:hint="default"/>
      </w:rPr>
    </w:lvl>
    <w:lvl w:ilvl="4" w:tplc="04100003" w:tentative="1">
      <w:start w:val="1"/>
      <w:numFmt w:val="bullet"/>
      <w:lvlText w:val="o"/>
      <w:lvlJc w:val="left"/>
      <w:pPr>
        <w:ind w:left="3676" w:hanging="360"/>
      </w:pPr>
      <w:rPr>
        <w:rFonts w:ascii="Courier New" w:hAnsi="Courier New" w:cs="Courier New" w:hint="default"/>
      </w:rPr>
    </w:lvl>
    <w:lvl w:ilvl="5" w:tplc="04100005" w:tentative="1">
      <w:start w:val="1"/>
      <w:numFmt w:val="bullet"/>
      <w:lvlText w:val=""/>
      <w:lvlJc w:val="left"/>
      <w:pPr>
        <w:ind w:left="4396" w:hanging="360"/>
      </w:pPr>
      <w:rPr>
        <w:rFonts w:ascii="Wingdings" w:hAnsi="Wingdings" w:hint="default"/>
      </w:rPr>
    </w:lvl>
    <w:lvl w:ilvl="6" w:tplc="04100001" w:tentative="1">
      <w:start w:val="1"/>
      <w:numFmt w:val="bullet"/>
      <w:lvlText w:val=""/>
      <w:lvlJc w:val="left"/>
      <w:pPr>
        <w:ind w:left="5116" w:hanging="360"/>
      </w:pPr>
      <w:rPr>
        <w:rFonts w:ascii="Symbol" w:hAnsi="Symbol" w:hint="default"/>
      </w:rPr>
    </w:lvl>
    <w:lvl w:ilvl="7" w:tplc="04100003" w:tentative="1">
      <w:start w:val="1"/>
      <w:numFmt w:val="bullet"/>
      <w:lvlText w:val="o"/>
      <w:lvlJc w:val="left"/>
      <w:pPr>
        <w:ind w:left="5836" w:hanging="360"/>
      </w:pPr>
      <w:rPr>
        <w:rFonts w:ascii="Courier New" w:hAnsi="Courier New" w:cs="Courier New" w:hint="default"/>
      </w:rPr>
    </w:lvl>
    <w:lvl w:ilvl="8" w:tplc="04100005" w:tentative="1">
      <w:start w:val="1"/>
      <w:numFmt w:val="bullet"/>
      <w:lvlText w:val=""/>
      <w:lvlJc w:val="left"/>
      <w:pPr>
        <w:ind w:left="6556" w:hanging="360"/>
      </w:pPr>
      <w:rPr>
        <w:rFonts w:ascii="Wingdings" w:hAnsi="Wingdings" w:hint="default"/>
      </w:rPr>
    </w:lvl>
  </w:abstractNum>
  <w:abstractNum w:abstractNumId="16" w15:restartNumberingAfterBreak="0">
    <w:nsid w:val="474017DE"/>
    <w:multiLevelType w:val="multilevel"/>
    <w:tmpl w:val="FC8C103A"/>
    <w:lvl w:ilvl="0">
      <w:start w:val="1"/>
      <w:numFmt w:val="bullet"/>
      <w:lvlText w:val=""/>
      <w:lvlJc w:val="left"/>
      <w:pPr>
        <w:tabs>
          <w:tab w:val="num" w:pos="720"/>
        </w:tabs>
        <w:ind w:left="720" w:hanging="360"/>
      </w:pPr>
      <w:rPr>
        <w:rFonts w:ascii="Symbol" w:hAnsi="Symbol" w:hint="default"/>
        <w:sz w:val="20"/>
      </w:rPr>
    </w:lvl>
    <w:lvl w:ilvl="1">
      <w:start w:val="4"/>
      <w:numFmt w:val="bullet"/>
      <w:lvlText w:val="-"/>
      <w:lvlJc w:val="left"/>
      <w:pPr>
        <w:ind w:left="1440" w:hanging="360"/>
      </w:pPr>
      <w:rPr>
        <w:rFonts w:ascii="Calibri" w:eastAsiaTheme="minorHAnsi" w:hAnsi="Calibri" w:cstheme="minorBid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7ED1841"/>
    <w:multiLevelType w:val="multilevel"/>
    <w:tmpl w:val="360020F6"/>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2160" w:hanging="1080"/>
      </w:pPr>
      <w:rPr>
        <w:rFonts w:hint="default"/>
      </w:rPr>
    </w:lvl>
    <w:lvl w:ilvl="3">
      <w:start w:val="1"/>
      <w:numFmt w:val="decimal"/>
      <w:isLgl/>
      <w:lvlText w:val="%1.%2.%3.%4."/>
      <w:lvlJc w:val="left"/>
      <w:pPr>
        <w:ind w:left="2880" w:hanging="1440"/>
      </w:pPr>
      <w:rPr>
        <w:rFonts w:hint="default"/>
      </w:rPr>
    </w:lvl>
    <w:lvl w:ilvl="4">
      <w:start w:val="1"/>
      <w:numFmt w:val="decimal"/>
      <w:isLgl/>
      <w:lvlText w:val="%1.%2.%3.%4.%5."/>
      <w:lvlJc w:val="left"/>
      <w:pPr>
        <w:ind w:left="3600" w:hanging="1800"/>
      </w:pPr>
      <w:rPr>
        <w:rFonts w:hint="default"/>
      </w:rPr>
    </w:lvl>
    <w:lvl w:ilvl="5">
      <w:start w:val="1"/>
      <w:numFmt w:val="decimal"/>
      <w:isLgl/>
      <w:lvlText w:val="%1.%2.%3.%4.%5.%6."/>
      <w:lvlJc w:val="left"/>
      <w:pPr>
        <w:ind w:left="4320" w:hanging="2160"/>
      </w:pPr>
      <w:rPr>
        <w:rFonts w:hint="default"/>
      </w:rPr>
    </w:lvl>
    <w:lvl w:ilvl="6">
      <w:start w:val="1"/>
      <w:numFmt w:val="decimal"/>
      <w:isLgl/>
      <w:lvlText w:val="%1.%2.%3.%4.%5.%6.%7."/>
      <w:lvlJc w:val="left"/>
      <w:pPr>
        <w:ind w:left="5040" w:hanging="2520"/>
      </w:pPr>
      <w:rPr>
        <w:rFonts w:hint="default"/>
      </w:rPr>
    </w:lvl>
    <w:lvl w:ilvl="7">
      <w:start w:val="1"/>
      <w:numFmt w:val="decimal"/>
      <w:isLgl/>
      <w:lvlText w:val="%1.%2.%3.%4.%5.%6.%7.%8."/>
      <w:lvlJc w:val="left"/>
      <w:pPr>
        <w:ind w:left="5400" w:hanging="2520"/>
      </w:pPr>
      <w:rPr>
        <w:rFonts w:hint="default"/>
      </w:rPr>
    </w:lvl>
    <w:lvl w:ilvl="8">
      <w:start w:val="1"/>
      <w:numFmt w:val="decimal"/>
      <w:isLgl/>
      <w:lvlText w:val="%1.%2.%3.%4.%5.%6.%7.%8.%9."/>
      <w:lvlJc w:val="left"/>
      <w:pPr>
        <w:ind w:left="6120" w:hanging="2880"/>
      </w:pPr>
      <w:rPr>
        <w:rFonts w:hint="default"/>
      </w:rPr>
    </w:lvl>
  </w:abstractNum>
  <w:abstractNum w:abstractNumId="18" w15:restartNumberingAfterBreak="0">
    <w:nsid w:val="6A591424"/>
    <w:multiLevelType w:val="multilevel"/>
    <w:tmpl w:val="9EC2E1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BB414A5"/>
    <w:multiLevelType w:val="multilevel"/>
    <w:tmpl w:val="7E809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E95168B"/>
    <w:multiLevelType w:val="multilevel"/>
    <w:tmpl w:val="F4888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71785F75"/>
    <w:multiLevelType w:val="multilevel"/>
    <w:tmpl w:val="AFD8A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74900A55"/>
    <w:multiLevelType w:val="multilevel"/>
    <w:tmpl w:val="19A40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765A2205"/>
    <w:multiLevelType w:val="multilevel"/>
    <w:tmpl w:val="5BE018AA"/>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2498" w:hanging="108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960" w:hanging="180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760" w:hanging="2520"/>
      </w:pPr>
      <w:rPr>
        <w:rFonts w:hint="default"/>
      </w:rPr>
    </w:lvl>
  </w:abstractNum>
  <w:abstractNum w:abstractNumId="24" w15:restartNumberingAfterBreak="0">
    <w:nsid w:val="7DD101DE"/>
    <w:multiLevelType w:val="multilevel"/>
    <w:tmpl w:val="21B0A382"/>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sz w:val="24"/>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7E7815CB"/>
    <w:multiLevelType w:val="multilevel"/>
    <w:tmpl w:val="9B023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E943831"/>
    <w:multiLevelType w:val="multilevel"/>
    <w:tmpl w:val="C866725C"/>
    <w:lvl w:ilvl="0">
      <w:start w:val="1"/>
      <w:numFmt w:val="decimal"/>
      <w:lvlText w:val="%1"/>
      <w:lvlJc w:val="left"/>
      <w:pPr>
        <w:ind w:left="444" w:hanging="44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27" w15:restartNumberingAfterBreak="0">
    <w:nsid w:val="7EAE34B4"/>
    <w:multiLevelType w:val="multilevel"/>
    <w:tmpl w:val="11A8D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17"/>
  </w:num>
  <w:num w:numId="3">
    <w:abstractNumId w:val="6"/>
  </w:num>
  <w:num w:numId="4">
    <w:abstractNumId w:val="26"/>
  </w:num>
  <w:num w:numId="5">
    <w:abstractNumId w:val="3"/>
  </w:num>
  <w:num w:numId="6">
    <w:abstractNumId w:val="1"/>
  </w:num>
  <w:num w:numId="7">
    <w:abstractNumId w:val="16"/>
  </w:num>
  <w:num w:numId="8">
    <w:abstractNumId w:val="19"/>
  </w:num>
  <w:num w:numId="9">
    <w:abstractNumId w:val="25"/>
  </w:num>
  <w:num w:numId="10">
    <w:abstractNumId w:val="13"/>
  </w:num>
  <w:num w:numId="11">
    <w:abstractNumId w:val="10"/>
  </w:num>
  <w:num w:numId="12">
    <w:abstractNumId w:val="14"/>
  </w:num>
  <w:num w:numId="13">
    <w:abstractNumId w:val="20"/>
  </w:num>
  <w:num w:numId="14">
    <w:abstractNumId w:val="22"/>
  </w:num>
  <w:num w:numId="15">
    <w:abstractNumId w:val="21"/>
  </w:num>
  <w:num w:numId="16">
    <w:abstractNumId w:val="11"/>
  </w:num>
  <w:num w:numId="17">
    <w:abstractNumId w:val="9"/>
  </w:num>
  <w:num w:numId="18">
    <w:abstractNumId w:val="8"/>
  </w:num>
  <w:num w:numId="19">
    <w:abstractNumId w:val="12"/>
  </w:num>
  <w:num w:numId="20">
    <w:abstractNumId w:val="27"/>
  </w:num>
  <w:num w:numId="21">
    <w:abstractNumId w:val="18"/>
  </w:num>
  <w:num w:numId="22">
    <w:abstractNumId w:val="15"/>
  </w:num>
  <w:num w:numId="23">
    <w:abstractNumId w:val="2"/>
  </w:num>
  <w:num w:numId="24">
    <w:abstractNumId w:val="24"/>
  </w:num>
  <w:num w:numId="25">
    <w:abstractNumId w:val="0"/>
  </w:num>
  <w:num w:numId="26">
    <w:abstractNumId w:val="5"/>
  </w:num>
  <w:num w:numId="27">
    <w:abstractNumId w:val="7"/>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EA6"/>
    <w:rsid w:val="00036E27"/>
    <w:rsid w:val="00044730"/>
    <w:rsid w:val="0005020A"/>
    <w:rsid w:val="000B0665"/>
    <w:rsid w:val="000D0FBD"/>
    <w:rsid w:val="000D771C"/>
    <w:rsid w:val="000E0023"/>
    <w:rsid w:val="00102335"/>
    <w:rsid w:val="001043A8"/>
    <w:rsid w:val="00136650"/>
    <w:rsid w:val="001431D7"/>
    <w:rsid w:val="0014368A"/>
    <w:rsid w:val="00147F99"/>
    <w:rsid w:val="00157187"/>
    <w:rsid w:val="00163642"/>
    <w:rsid w:val="0017533B"/>
    <w:rsid w:val="00196243"/>
    <w:rsid w:val="001A0660"/>
    <w:rsid w:val="001A1CA4"/>
    <w:rsid w:val="001A207A"/>
    <w:rsid w:val="001B1060"/>
    <w:rsid w:val="001C37A6"/>
    <w:rsid w:val="001D2A5D"/>
    <w:rsid w:val="001E64A2"/>
    <w:rsid w:val="001F508B"/>
    <w:rsid w:val="00201555"/>
    <w:rsid w:val="00220E2D"/>
    <w:rsid w:val="00255181"/>
    <w:rsid w:val="00262EE9"/>
    <w:rsid w:val="002667FC"/>
    <w:rsid w:val="0028684A"/>
    <w:rsid w:val="002C5EAB"/>
    <w:rsid w:val="002D74F1"/>
    <w:rsid w:val="002D77D9"/>
    <w:rsid w:val="00316F36"/>
    <w:rsid w:val="00324EE3"/>
    <w:rsid w:val="0032754E"/>
    <w:rsid w:val="00335A65"/>
    <w:rsid w:val="00341196"/>
    <w:rsid w:val="003438C1"/>
    <w:rsid w:val="00353906"/>
    <w:rsid w:val="00364BB9"/>
    <w:rsid w:val="003A4646"/>
    <w:rsid w:val="003A5951"/>
    <w:rsid w:val="003B3DAE"/>
    <w:rsid w:val="003B589D"/>
    <w:rsid w:val="003B7498"/>
    <w:rsid w:val="003C39F6"/>
    <w:rsid w:val="003C5FB9"/>
    <w:rsid w:val="003D3E39"/>
    <w:rsid w:val="003D6C77"/>
    <w:rsid w:val="003D6F23"/>
    <w:rsid w:val="003E4150"/>
    <w:rsid w:val="003E5477"/>
    <w:rsid w:val="003F2F60"/>
    <w:rsid w:val="00403277"/>
    <w:rsid w:val="00433EA8"/>
    <w:rsid w:val="00437C2A"/>
    <w:rsid w:val="00441AD6"/>
    <w:rsid w:val="0046183C"/>
    <w:rsid w:val="0049047D"/>
    <w:rsid w:val="00492645"/>
    <w:rsid w:val="004B4BC7"/>
    <w:rsid w:val="004F0F1E"/>
    <w:rsid w:val="00520DD3"/>
    <w:rsid w:val="0056105E"/>
    <w:rsid w:val="005734B7"/>
    <w:rsid w:val="00592CF8"/>
    <w:rsid w:val="005C2E36"/>
    <w:rsid w:val="005C3EB7"/>
    <w:rsid w:val="005C7B9C"/>
    <w:rsid w:val="005F0E15"/>
    <w:rsid w:val="006259D7"/>
    <w:rsid w:val="00637F1E"/>
    <w:rsid w:val="00656CC5"/>
    <w:rsid w:val="00683FB2"/>
    <w:rsid w:val="006B67D9"/>
    <w:rsid w:val="006C1E0F"/>
    <w:rsid w:val="006D2FD9"/>
    <w:rsid w:val="006E298D"/>
    <w:rsid w:val="006F0922"/>
    <w:rsid w:val="006F2891"/>
    <w:rsid w:val="006F4821"/>
    <w:rsid w:val="006F7668"/>
    <w:rsid w:val="0072781E"/>
    <w:rsid w:val="007301E1"/>
    <w:rsid w:val="00753857"/>
    <w:rsid w:val="00754E94"/>
    <w:rsid w:val="00761299"/>
    <w:rsid w:val="00774303"/>
    <w:rsid w:val="007879A0"/>
    <w:rsid w:val="007B40FA"/>
    <w:rsid w:val="007B587F"/>
    <w:rsid w:val="007B781E"/>
    <w:rsid w:val="007C7537"/>
    <w:rsid w:val="007E7573"/>
    <w:rsid w:val="007F26B8"/>
    <w:rsid w:val="008363E3"/>
    <w:rsid w:val="00843EA6"/>
    <w:rsid w:val="00862C62"/>
    <w:rsid w:val="008814F6"/>
    <w:rsid w:val="00893F0A"/>
    <w:rsid w:val="008B2304"/>
    <w:rsid w:val="008C399B"/>
    <w:rsid w:val="008E6268"/>
    <w:rsid w:val="00912A5B"/>
    <w:rsid w:val="00933064"/>
    <w:rsid w:val="00934C97"/>
    <w:rsid w:val="00934CEF"/>
    <w:rsid w:val="009355A2"/>
    <w:rsid w:val="0094636B"/>
    <w:rsid w:val="0097212A"/>
    <w:rsid w:val="009A43A7"/>
    <w:rsid w:val="009E537E"/>
    <w:rsid w:val="009E66FE"/>
    <w:rsid w:val="00A21724"/>
    <w:rsid w:val="00A618BC"/>
    <w:rsid w:val="00A75F34"/>
    <w:rsid w:val="00A904AC"/>
    <w:rsid w:val="00AC6650"/>
    <w:rsid w:val="00AC771F"/>
    <w:rsid w:val="00AD33D9"/>
    <w:rsid w:val="00AE1232"/>
    <w:rsid w:val="00AE5162"/>
    <w:rsid w:val="00AF3381"/>
    <w:rsid w:val="00AF3603"/>
    <w:rsid w:val="00B52C41"/>
    <w:rsid w:val="00B93632"/>
    <w:rsid w:val="00BA4A18"/>
    <w:rsid w:val="00BC29B5"/>
    <w:rsid w:val="00BD187A"/>
    <w:rsid w:val="00BF3CDE"/>
    <w:rsid w:val="00BF7E97"/>
    <w:rsid w:val="00C101EC"/>
    <w:rsid w:val="00C50DB7"/>
    <w:rsid w:val="00C71C86"/>
    <w:rsid w:val="00C72287"/>
    <w:rsid w:val="00C75C40"/>
    <w:rsid w:val="00C8162B"/>
    <w:rsid w:val="00CB4B23"/>
    <w:rsid w:val="00CC4532"/>
    <w:rsid w:val="00CE7728"/>
    <w:rsid w:val="00CF5F81"/>
    <w:rsid w:val="00D10C92"/>
    <w:rsid w:val="00D17192"/>
    <w:rsid w:val="00D96E1F"/>
    <w:rsid w:val="00DD1185"/>
    <w:rsid w:val="00DE516D"/>
    <w:rsid w:val="00DF4804"/>
    <w:rsid w:val="00E049A8"/>
    <w:rsid w:val="00E2476F"/>
    <w:rsid w:val="00E57256"/>
    <w:rsid w:val="00E62FF4"/>
    <w:rsid w:val="00E7538D"/>
    <w:rsid w:val="00E7758C"/>
    <w:rsid w:val="00E93E68"/>
    <w:rsid w:val="00EE5D9D"/>
    <w:rsid w:val="00F13B1A"/>
    <w:rsid w:val="00F15A04"/>
    <w:rsid w:val="00F47B67"/>
    <w:rsid w:val="00F50287"/>
    <w:rsid w:val="00F50E4E"/>
    <w:rsid w:val="00F82CBC"/>
    <w:rsid w:val="00F96B71"/>
    <w:rsid w:val="00FB0E3F"/>
    <w:rsid w:val="00FE207E"/>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234"/>
    <o:shapelayout v:ext="edit">
      <o:idmap v:ext="edit" data="1"/>
    </o:shapelayout>
  </w:shapeDefaults>
  <w:decimalSymbol w:val=","/>
  <w:listSeparator w:val=";"/>
  <w14:docId w14:val="254E6C62"/>
  <w15:chartTrackingRefBased/>
  <w15:docId w15:val="{387F715E-BE65-48C5-B52B-2C2F9B92A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1A0660"/>
  </w:style>
  <w:style w:type="paragraph" w:styleId="Titolo1">
    <w:name w:val="heading 1"/>
    <w:basedOn w:val="Normale"/>
    <w:link w:val="Titolo1Carattere"/>
    <w:uiPriority w:val="9"/>
    <w:qFormat/>
    <w:rsid w:val="001A066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it-IT"/>
    </w:rPr>
  </w:style>
  <w:style w:type="paragraph" w:styleId="Titolo2">
    <w:name w:val="heading 2"/>
    <w:basedOn w:val="Normale"/>
    <w:link w:val="Titolo2Carattere"/>
    <w:uiPriority w:val="9"/>
    <w:qFormat/>
    <w:rsid w:val="001A0660"/>
    <w:pPr>
      <w:spacing w:before="100" w:beforeAutospacing="1" w:after="100" w:afterAutospacing="1" w:line="240" w:lineRule="auto"/>
      <w:outlineLvl w:val="1"/>
    </w:pPr>
    <w:rPr>
      <w:rFonts w:ascii="Times New Roman" w:eastAsia="Times New Roman" w:hAnsi="Times New Roman" w:cs="Times New Roman"/>
      <w:b/>
      <w:bCs/>
      <w:sz w:val="36"/>
      <w:szCs w:val="36"/>
      <w:lang w:eastAsia="it-IT"/>
    </w:rPr>
  </w:style>
  <w:style w:type="paragraph" w:styleId="Titolo3">
    <w:name w:val="heading 3"/>
    <w:basedOn w:val="Normale"/>
    <w:next w:val="Normale"/>
    <w:link w:val="Titolo3Carattere"/>
    <w:uiPriority w:val="9"/>
    <w:semiHidden/>
    <w:unhideWhenUsed/>
    <w:qFormat/>
    <w:rsid w:val="001A066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itolo4">
    <w:name w:val="heading 4"/>
    <w:basedOn w:val="Normale"/>
    <w:next w:val="Normale"/>
    <w:link w:val="Titolo4Carattere"/>
    <w:uiPriority w:val="9"/>
    <w:semiHidden/>
    <w:unhideWhenUsed/>
    <w:qFormat/>
    <w:rsid w:val="001A066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1A0660"/>
    <w:rPr>
      <w:rFonts w:ascii="Times New Roman" w:eastAsia="Times New Roman" w:hAnsi="Times New Roman" w:cs="Times New Roman"/>
      <w:b/>
      <w:bCs/>
      <w:kern w:val="36"/>
      <w:sz w:val="48"/>
      <w:szCs w:val="48"/>
      <w:lang w:eastAsia="it-IT"/>
    </w:rPr>
  </w:style>
  <w:style w:type="character" w:customStyle="1" w:styleId="Titolo2Carattere">
    <w:name w:val="Titolo 2 Carattere"/>
    <w:basedOn w:val="Carpredefinitoparagrafo"/>
    <w:link w:val="Titolo2"/>
    <w:uiPriority w:val="9"/>
    <w:rsid w:val="001A0660"/>
    <w:rPr>
      <w:rFonts w:ascii="Times New Roman" w:eastAsia="Times New Roman" w:hAnsi="Times New Roman" w:cs="Times New Roman"/>
      <w:b/>
      <w:bCs/>
      <w:sz w:val="36"/>
      <w:szCs w:val="36"/>
      <w:lang w:eastAsia="it-IT"/>
    </w:rPr>
  </w:style>
  <w:style w:type="character" w:customStyle="1" w:styleId="Titolo3Carattere">
    <w:name w:val="Titolo 3 Carattere"/>
    <w:basedOn w:val="Carpredefinitoparagrafo"/>
    <w:link w:val="Titolo3"/>
    <w:uiPriority w:val="9"/>
    <w:semiHidden/>
    <w:rsid w:val="001A0660"/>
    <w:rPr>
      <w:rFonts w:asciiTheme="majorHAnsi" w:eastAsiaTheme="majorEastAsia" w:hAnsiTheme="majorHAnsi" w:cstheme="majorBidi"/>
      <w:color w:val="1F4D78" w:themeColor="accent1" w:themeShade="7F"/>
      <w:sz w:val="24"/>
      <w:szCs w:val="24"/>
    </w:rPr>
  </w:style>
  <w:style w:type="character" w:customStyle="1" w:styleId="Titolo4Carattere">
    <w:name w:val="Titolo 4 Carattere"/>
    <w:basedOn w:val="Carpredefinitoparagrafo"/>
    <w:link w:val="Titolo4"/>
    <w:uiPriority w:val="9"/>
    <w:semiHidden/>
    <w:rsid w:val="001A0660"/>
    <w:rPr>
      <w:rFonts w:asciiTheme="majorHAnsi" w:eastAsiaTheme="majorEastAsia" w:hAnsiTheme="majorHAnsi" w:cstheme="majorBidi"/>
      <w:i/>
      <w:iCs/>
      <w:color w:val="2E74B5" w:themeColor="accent1" w:themeShade="BF"/>
    </w:rPr>
  </w:style>
  <w:style w:type="character" w:styleId="Collegamentoipertestuale">
    <w:name w:val="Hyperlink"/>
    <w:basedOn w:val="Carpredefinitoparagrafo"/>
    <w:uiPriority w:val="99"/>
    <w:unhideWhenUsed/>
    <w:rsid w:val="001A0660"/>
    <w:rPr>
      <w:color w:val="0563C1" w:themeColor="hyperlink"/>
      <w:u w:val="single"/>
    </w:rPr>
  </w:style>
  <w:style w:type="paragraph" w:styleId="Intestazione">
    <w:name w:val="header"/>
    <w:basedOn w:val="Normale"/>
    <w:link w:val="IntestazioneCarattere"/>
    <w:uiPriority w:val="99"/>
    <w:unhideWhenUsed/>
    <w:rsid w:val="001A0660"/>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1A0660"/>
  </w:style>
  <w:style w:type="paragraph" w:styleId="Pidipagina">
    <w:name w:val="footer"/>
    <w:basedOn w:val="Normale"/>
    <w:link w:val="PidipaginaCarattere"/>
    <w:uiPriority w:val="99"/>
    <w:unhideWhenUsed/>
    <w:rsid w:val="001A0660"/>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1A0660"/>
  </w:style>
  <w:style w:type="paragraph" w:styleId="Paragrafoelenco">
    <w:name w:val="List Paragraph"/>
    <w:basedOn w:val="Normale"/>
    <w:uiPriority w:val="34"/>
    <w:qFormat/>
    <w:rsid w:val="001A0660"/>
    <w:pPr>
      <w:ind w:left="720"/>
      <w:contextualSpacing/>
    </w:pPr>
  </w:style>
  <w:style w:type="character" w:styleId="Enfasicorsivo">
    <w:name w:val="Emphasis"/>
    <w:basedOn w:val="Carpredefinitoparagrafo"/>
    <w:uiPriority w:val="20"/>
    <w:qFormat/>
    <w:rsid w:val="001A0660"/>
    <w:rPr>
      <w:i/>
      <w:iCs/>
    </w:rPr>
  </w:style>
  <w:style w:type="table" w:styleId="Grigliatabella">
    <w:name w:val="Table Grid"/>
    <w:basedOn w:val="Tabellanormale"/>
    <w:uiPriority w:val="39"/>
    <w:rsid w:val="001A06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unhideWhenUsed/>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Enfasigrassetto">
    <w:name w:val="Strong"/>
    <w:basedOn w:val="Carpredefinitoparagrafo"/>
    <w:uiPriority w:val="22"/>
    <w:qFormat/>
    <w:rsid w:val="001A0660"/>
    <w:rPr>
      <w:b/>
      <w:bCs/>
    </w:rPr>
  </w:style>
  <w:style w:type="paragraph" w:customStyle="1" w:styleId="ie">
    <w:name w:val="ie"/>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Testosegnaposto">
    <w:name w:val="Placeholder Text"/>
    <w:basedOn w:val="Carpredefinitoparagrafo"/>
    <w:uiPriority w:val="99"/>
    <w:semiHidden/>
    <w:rsid w:val="001A0660"/>
    <w:rPr>
      <w:color w:val="808080"/>
    </w:rPr>
  </w:style>
  <w:style w:type="character" w:customStyle="1" w:styleId="notranslate">
    <w:name w:val="notranslate"/>
    <w:basedOn w:val="Carpredefinitoparagrafo"/>
    <w:rsid w:val="001A0660"/>
  </w:style>
  <w:style w:type="character" w:styleId="CodiceHTML">
    <w:name w:val="HTML Code"/>
    <w:basedOn w:val="Carpredefinitoparagrafo"/>
    <w:uiPriority w:val="99"/>
    <w:semiHidden/>
    <w:unhideWhenUsed/>
    <w:rsid w:val="001A0660"/>
    <w:rPr>
      <w:rFonts w:ascii="Courier New" w:eastAsia="Times New Roman" w:hAnsi="Courier New" w:cs="Courier New"/>
      <w:sz w:val="20"/>
      <w:szCs w:val="20"/>
    </w:rPr>
  </w:style>
  <w:style w:type="character" w:customStyle="1" w:styleId="figcaption-prefix">
    <w:name w:val="figcaption-prefix"/>
    <w:basedOn w:val="Carpredefinitoparagrafo"/>
    <w:rsid w:val="001A0660"/>
  </w:style>
  <w:style w:type="paragraph" w:customStyle="1" w:styleId="hl">
    <w:name w:val="hl"/>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if">
    <w:name w:val="if"/>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lt">
    <w:name w:val="lt"/>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jf">
    <w:name w:val="jf"/>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ih">
    <w:name w:val="ih"/>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customStyle="1" w:styleId="mn">
    <w:name w:val="mn"/>
    <w:basedOn w:val="Carpredefinitoparagrafo"/>
    <w:rsid w:val="001A0660"/>
  </w:style>
  <w:style w:type="character" w:customStyle="1" w:styleId="mo">
    <w:name w:val="mo"/>
    <w:basedOn w:val="Carpredefinitoparagrafo"/>
    <w:rsid w:val="001A0660"/>
  </w:style>
  <w:style w:type="character" w:customStyle="1" w:styleId="mtext">
    <w:name w:val="mtext"/>
    <w:basedOn w:val="Carpredefinitoparagrafo"/>
    <w:rsid w:val="001A0660"/>
  </w:style>
  <w:style w:type="paragraph" w:customStyle="1" w:styleId="gq">
    <w:name w:val="gq"/>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ip">
    <w:name w:val="ip"/>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customStyle="1" w:styleId="mi">
    <w:name w:val="mi"/>
    <w:basedOn w:val="Carpredefinitoparagrafo"/>
    <w:rsid w:val="001A0660"/>
  </w:style>
  <w:style w:type="character" w:customStyle="1" w:styleId="mjxassistivemathml">
    <w:name w:val="mjx_assistive_mathml"/>
    <w:basedOn w:val="Carpredefinitoparagrafo"/>
    <w:rsid w:val="001A0660"/>
  </w:style>
  <w:style w:type="paragraph" w:customStyle="1" w:styleId="hm">
    <w:name w:val="hm"/>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hz">
    <w:name w:val="hz"/>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customStyle="1" w:styleId="mjx-char">
    <w:name w:val="mjx-char"/>
    <w:basedOn w:val="Carpredefinitoparagrafo"/>
    <w:rsid w:val="001A0660"/>
  </w:style>
  <w:style w:type="paragraph" w:customStyle="1" w:styleId="ji">
    <w:name w:val="ji"/>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customStyle="1" w:styleId="il">
    <w:name w:val="il"/>
    <w:basedOn w:val="Normale"/>
    <w:rsid w:val="001A0660"/>
    <w:pPr>
      <w:spacing w:before="100" w:beforeAutospacing="1" w:after="100" w:afterAutospacing="1" w:line="240" w:lineRule="auto"/>
    </w:pPr>
    <w:rPr>
      <w:rFonts w:ascii="Times New Roman" w:eastAsia="Times New Roman" w:hAnsi="Times New Roman" w:cs="Times New Roman"/>
      <w:sz w:val="24"/>
      <w:szCs w:val="24"/>
      <w:lang w:eastAsia="it-IT"/>
    </w:rPr>
  </w:style>
  <w:style w:type="paragraph" w:styleId="PreformattatoHTML">
    <w:name w:val="HTML Preformatted"/>
    <w:basedOn w:val="Normale"/>
    <w:link w:val="PreformattatoHTMLCarattere"/>
    <w:uiPriority w:val="99"/>
    <w:semiHidden/>
    <w:unhideWhenUsed/>
    <w:rsid w:val="001A06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it-IT"/>
    </w:rPr>
  </w:style>
  <w:style w:type="character" w:customStyle="1" w:styleId="PreformattatoHTMLCarattere">
    <w:name w:val="Preformattato HTML Carattere"/>
    <w:basedOn w:val="Carpredefinitoparagrafo"/>
    <w:link w:val="PreformattatoHTML"/>
    <w:uiPriority w:val="99"/>
    <w:semiHidden/>
    <w:rsid w:val="001A0660"/>
    <w:rPr>
      <w:rFonts w:ascii="Courier New" w:eastAsia="Times New Roman" w:hAnsi="Courier New" w:cs="Courier New"/>
      <w:sz w:val="20"/>
      <w:szCs w:val="20"/>
      <w:lang w:eastAsia="it-IT"/>
    </w:rPr>
  </w:style>
  <w:style w:type="character" w:customStyle="1" w:styleId="n">
    <w:name w:val="n"/>
    <w:basedOn w:val="Carpredefinitoparagrafo"/>
    <w:rsid w:val="001A0660"/>
  </w:style>
  <w:style w:type="character" w:customStyle="1" w:styleId="o">
    <w:name w:val="o"/>
    <w:basedOn w:val="Carpredefinitoparagrafo"/>
    <w:rsid w:val="001A0660"/>
  </w:style>
  <w:style w:type="character" w:customStyle="1" w:styleId="p">
    <w:name w:val="p"/>
    <w:basedOn w:val="Carpredefinitoparagrafo"/>
    <w:rsid w:val="001A0660"/>
  </w:style>
  <w:style w:type="character" w:customStyle="1" w:styleId="mf">
    <w:name w:val="mf"/>
    <w:basedOn w:val="Carpredefinitoparagrafo"/>
    <w:rsid w:val="001A0660"/>
  </w:style>
  <w:style w:type="paragraph" w:styleId="Testofumetto">
    <w:name w:val="Balloon Text"/>
    <w:basedOn w:val="Normale"/>
    <w:link w:val="TestofumettoCarattere"/>
    <w:uiPriority w:val="99"/>
    <w:semiHidden/>
    <w:unhideWhenUsed/>
    <w:rsid w:val="001A0660"/>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1A0660"/>
    <w:rPr>
      <w:rFonts w:ascii="Segoe UI" w:hAnsi="Segoe UI" w:cs="Segoe UI"/>
      <w:sz w:val="18"/>
      <w:szCs w:val="18"/>
    </w:rPr>
  </w:style>
  <w:style w:type="paragraph" w:styleId="Didascalia">
    <w:name w:val="caption"/>
    <w:basedOn w:val="Normale"/>
    <w:next w:val="Normale"/>
    <w:uiPriority w:val="35"/>
    <w:unhideWhenUsed/>
    <w:qFormat/>
    <w:rsid w:val="001A0660"/>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2.wmf"/><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5.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1.png"/><Relationship Id="rId20" Type="http://schemas.openxmlformats.org/officeDocument/2006/relationships/image" Target="media/image7.wmf"/><Relationship Id="rId4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9570B4-374E-448B-9510-DF7BC9C09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7</TotalTime>
  <Pages>1</Pages>
  <Words>1298</Words>
  <Characters>7403</Characters>
  <Application>Microsoft Office Word</Application>
  <DocSecurity>0</DocSecurity>
  <Lines>61</Lines>
  <Paragraphs>17</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8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ente Windows</dc:creator>
  <cp:keywords/>
  <dc:description/>
  <cp:lastModifiedBy>Utente Windows</cp:lastModifiedBy>
  <cp:revision>26</cp:revision>
  <dcterms:created xsi:type="dcterms:W3CDTF">2020-07-05T23:11:00Z</dcterms:created>
  <dcterms:modified xsi:type="dcterms:W3CDTF">2020-10-08T20:57:00Z</dcterms:modified>
</cp:coreProperties>
</file>